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slideLayouts/slideLayout16.xml" ContentType="application/vnd.openxmlformats-officedocument.presentationml.slideLayout+xml"/>
  <Override PartName="/ppt/theme/theme3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4.xml" ContentType="application/vnd.openxmlformats-officedocument.theme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5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3.xml" ContentType="application/vnd.openxmlformats-officedocument.presentationml.tags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6" r:id="rId2"/>
    <p:sldMasterId id="2147483690" r:id="rId3"/>
    <p:sldMasterId id="2147483692" r:id="rId4"/>
    <p:sldMasterId id="2147483696" r:id="rId5"/>
    <p:sldMasterId id="2147483701" r:id="rId6"/>
  </p:sldMasterIdLst>
  <p:notesMasterIdLst>
    <p:notesMasterId r:id="rId49"/>
  </p:notesMasterIdLst>
  <p:sldIdLst>
    <p:sldId id="256" r:id="rId7"/>
    <p:sldId id="986" r:id="rId8"/>
    <p:sldId id="976" r:id="rId9"/>
    <p:sldId id="373" r:id="rId10"/>
    <p:sldId id="303" r:id="rId11"/>
    <p:sldId id="358" r:id="rId12"/>
    <p:sldId id="376" r:id="rId13"/>
    <p:sldId id="360" r:id="rId14"/>
    <p:sldId id="359" r:id="rId15"/>
    <p:sldId id="988" r:id="rId16"/>
    <p:sldId id="987" r:id="rId17"/>
    <p:sldId id="965" r:id="rId18"/>
    <p:sldId id="394" r:id="rId19"/>
    <p:sldId id="989" r:id="rId20"/>
    <p:sldId id="395" r:id="rId21"/>
    <p:sldId id="377" r:id="rId22"/>
    <p:sldId id="991" r:id="rId23"/>
    <p:sldId id="306" r:id="rId24"/>
    <p:sldId id="990" r:id="rId25"/>
    <p:sldId id="307" r:id="rId26"/>
    <p:sldId id="994" r:id="rId27"/>
    <p:sldId id="995" r:id="rId28"/>
    <p:sldId id="996" r:id="rId29"/>
    <p:sldId id="997" r:id="rId30"/>
    <p:sldId id="998" r:id="rId31"/>
    <p:sldId id="999" r:id="rId32"/>
    <p:sldId id="992" r:id="rId33"/>
    <p:sldId id="337" r:id="rId34"/>
    <p:sldId id="375" r:id="rId35"/>
    <p:sldId id="338" r:id="rId36"/>
    <p:sldId id="1000" r:id="rId37"/>
    <p:sldId id="1001" r:id="rId38"/>
    <p:sldId id="1002" r:id="rId39"/>
    <p:sldId id="1003" r:id="rId40"/>
    <p:sldId id="1004" r:id="rId41"/>
    <p:sldId id="1006" r:id="rId42"/>
    <p:sldId id="332" r:id="rId43"/>
    <p:sldId id="382" r:id="rId44"/>
    <p:sldId id="1007" r:id="rId45"/>
    <p:sldId id="1008" r:id="rId46"/>
    <p:sldId id="1009" r:id="rId47"/>
    <p:sldId id="365" r:id="rId4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21" autoAdjust="0"/>
    <p:restoredTop sz="94660"/>
  </p:normalViewPr>
  <p:slideViewPr>
    <p:cSldViewPr>
      <p:cViewPr varScale="1">
        <p:scale>
          <a:sx n="115" d="100"/>
          <a:sy n="115" d="100"/>
        </p:scale>
        <p:origin x="1470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50" Type="http://schemas.openxmlformats.org/officeDocument/2006/relationships/presProps" Target="presProps.xml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8" Type="http://schemas.openxmlformats.org/officeDocument/2006/relationships/slide" Target="slides/slide2.xml"/><Relationship Id="rId51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0D6C2622-CC91-4FAB-A609-AEAE12DA5F04}" type="datetimeFigureOut">
              <a:rPr lang="en-US" smtClean="0"/>
              <a:t>3/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7894A4E0-F77F-4B2E-A7D2-3369F1A02E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3505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www.researchgate.net/figure/a-k-core-decomposition-illustrative-example-Note-that-while-nodes-and-have-same_fig2_311990870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06C0D8-C3C8-4358-BFFD-D92C60C40A45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68550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94A4E0-F77F-4B2E-A7D2-3369F1A02E2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9328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7B394E-DEE7-4227-A62F-4DB55BAAF4B4}" type="datetime1">
              <a:rPr lang="en-US">
                <a:solidFill>
                  <a:prstClr val="black"/>
                </a:solidFill>
              </a:rPr>
              <a:pPr>
                <a:defRPr/>
              </a:pPr>
              <a:t>3/3/2021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5681D0-D8D8-4DCC-AC9F-579124AF0C50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6892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619E97-1075-41D3-973A-C838F75D7425}" type="datetime1">
              <a:rPr lang="en-US">
                <a:solidFill>
                  <a:prstClr val="black"/>
                </a:solidFill>
              </a:rPr>
              <a:pPr>
                <a:defRPr/>
              </a:pPr>
              <a:t>3/3/2021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8B2E16-E08A-4A37-BD6F-9B7AA8986971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29116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0"/>
            <a:ext cx="2095500" cy="58213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134100" cy="58213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367B63-6E46-4C22-8F46-379A0C5CC032}" type="datetime1">
              <a:rPr lang="en-US">
                <a:solidFill>
                  <a:prstClr val="black"/>
                </a:solidFill>
              </a:rPr>
              <a:pPr>
                <a:defRPr/>
              </a:pPr>
              <a:t>3/3/2021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62AA52-4979-4905-A9AB-F964E5DDD5BE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30793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prstClr val="black"/>
                </a:solidFill>
              </a:rPr>
              <a:t>CS583, Bing Liu, UIC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462759-C8B5-4CD4-96C1-744099AB920E}" type="slidenum">
              <a:rPr lang="en-US" alt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48376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648303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AFE2C1-369A-49B5-A44C-65F2843777BB}" type="datetime1">
              <a:rPr lang="en-US"/>
              <a:pPr>
                <a:defRPr/>
              </a:pPr>
              <a:t>3/3/2021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0B6591-407E-4742-9513-3BA6198A5F8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83867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6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42882" indent="0" algn="ctr">
              <a:buNone/>
              <a:defRPr/>
            </a:lvl2pPr>
            <a:lvl3pPr marL="685766" indent="0" algn="ctr">
              <a:buNone/>
              <a:defRPr/>
            </a:lvl3pPr>
            <a:lvl4pPr marL="1028649" indent="0" algn="ctr">
              <a:buNone/>
              <a:defRPr/>
            </a:lvl4pPr>
            <a:lvl5pPr marL="1371532" indent="0" algn="ctr">
              <a:buNone/>
              <a:defRPr/>
            </a:lvl5pPr>
            <a:lvl6pPr marL="1714414" indent="0" algn="ctr">
              <a:buNone/>
              <a:defRPr/>
            </a:lvl6pPr>
            <a:lvl7pPr marL="2057298" indent="0" algn="ctr">
              <a:buNone/>
              <a:defRPr/>
            </a:lvl7pPr>
            <a:lvl8pPr marL="2400180" indent="0" algn="ctr">
              <a:buNone/>
              <a:defRPr/>
            </a:lvl8pPr>
            <a:lvl9pPr marL="2743062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7B394E-DEE7-4227-A62F-4DB55BAAF4B4}" type="datetime1">
              <a:rPr lang="en-US"/>
              <a:pPr>
                <a:defRPr/>
              </a:pPr>
              <a:t>3/3/2021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5681D0-D8D8-4DCC-AC9F-579124AF0C5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94509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F9DDA3-EBC0-46B5-96B4-C406C64F78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1" y="2658383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53002206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AD80EE-F794-4573-9159-AA03B210BD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3278" y="309246"/>
            <a:ext cx="6417847" cy="1036721"/>
          </a:xfrm>
        </p:spPr>
        <p:txBody>
          <a:bodyPr anchor="b"/>
          <a:lstStyle>
            <a:lvl1pPr>
              <a:defRPr sz="3300">
                <a:latin typeface="Aileron Light" panose="0000040000000000000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249F0F4-3939-4AAB-A1D1-18A41EA95B2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4908885" y="1676485"/>
            <a:ext cx="3952375" cy="4184567"/>
          </a:xfrm>
        </p:spPr>
        <p:txBody>
          <a:bodyPr/>
          <a:lstStyle>
            <a:lvl1pPr marL="0" indent="0">
              <a:buNone/>
              <a:defRPr sz="2400"/>
            </a:lvl1pPr>
            <a:lvl2pPr marL="342891" indent="0">
              <a:buNone/>
              <a:defRPr sz="2100"/>
            </a:lvl2pPr>
            <a:lvl3pPr marL="685783" indent="0">
              <a:buNone/>
              <a:defRPr sz="1800"/>
            </a:lvl3pPr>
            <a:lvl4pPr marL="1028674" indent="0">
              <a:buNone/>
              <a:defRPr sz="1500"/>
            </a:lvl4pPr>
            <a:lvl5pPr marL="1371566" indent="0">
              <a:buNone/>
              <a:defRPr sz="1500"/>
            </a:lvl5pPr>
            <a:lvl6pPr marL="1714457" indent="0">
              <a:buNone/>
              <a:defRPr sz="1500"/>
            </a:lvl6pPr>
            <a:lvl7pPr marL="2057349" indent="0">
              <a:buNone/>
              <a:defRPr sz="1500"/>
            </a:lvl7pPr>
            <a:lvl8pPr marL="2400240" indent="0">
              <a:buNone/>
              <a:defRPr sz="1500"/>
            </a:lvl8pPr>
            <a:lvl9pPr marL="2743131" indent="0">
              <a:buNone/>
              <a:defRPr sz="1500"/>
            </a:lvl9pPr>
          </a:lstStyle>
          <a:p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10D7E02-BD51-42C1-A0E3-032A4637802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684422"/>
            <a:ext cx="4107592" cy="4184567"/>
          </a:xfrm>
        </p:spPr>
        <p:txBody>
          <a:bodyPr/>
          <a:lstStyle>
            <a:lvl1pPr marL="0" indent="0">
              <a:buNone/>
              <a:defRPr sz="1200"/>
            </a:lvl1pPr>
            <a:lvl2pPr marL="342891" indent="0">
              <a:buNone/>
              <a:defRPr sz="1051"/>
            </a:lvl2pPr>
            <a:lvl3pPr marL="685783" indent="0">
              <a:buNone/>
              <a:defRPr sz="900"/>
            </a:lvl3pPr>
            <a:lvl4pPr marL="1028674" indent="0">
              <a:buNone/>
              <a:defRPr sz="751"/>
            </a:lvl4pPr>
            <a:lvl5pPr marL="1371566" indent="0">
              <a:buNone/>
              <a:defRPr sz="751"/>
            </a:lvl5pPr>
            <a:lvl6pPr marL="1714457" indent="0">
              <a:buNone/>
              <a:defRPr sz="751"/>
            </a:lvl6pPr>
            <a:lvl7pPr marL="2057349" indent="0">
              <a:buNone/>
              <a:defRPr sz="751"/>
            </a:lvl7pPr>
            <a:lvl8pPr marL="2400240" indent="0">
              <a:buNone/>
              <a:defRPr sz="751"/>
            </a:lvl8pPr>
            <a:lvl9pPr marL="2743131" indent="0">
              <a:buNone/>
              <a:defRPr sz="75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5E76E6B2-502C-4BB1-9283-EAFC2D42FAA6}"/>
              </a:ext>
            </a:extLst>
          </p:cNvPr>
          <p:cNvSpPr txBox="1">
            <a:spLocks/>
          </p:cNvSpPr>
          <p:nvPr userDrawn="1"/>
        </p:nvSpPr>
        <p:spPr>
          <a:xfrm>
            <a:off x="8638499" y="6443958"/>
            <a:ext cx="44552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6E00476-8A9E-490F-AB18-73544A16AA09}" type="slidenum">
              <a:rPr lang="en-US" sz="1351" smtClean="0"/>
              <a:pPr/>
              <a:t>‹#›</a:t>
            </a:fld>
            <a:endParaRPr lang="en-US" sz="1351"/>
          </a:p>
        </p:txBody>
      </p:sp>
    </p:spTree>
    <p:extLst>
      <p:ext uri="{BB962C8B-B14F-4D97-AF65-F5344CB8AC3E}">
        <p14:creationId xmlns:p14="http://schemas.microsoft.com/office/powerpoint/2010/main" val="133565869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134B4F-ED9C-4426-BB86-71DB3DF41A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13F0226-2ADD-4FDD-A033-E8EDEBDC9DF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E00476-8A9E-490F-AB18-73544A16AA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72133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AFE2C1-369A-49B5-A44C-65F2843777BB}" type="datetime1">
              <a:rPr lang="en-US">
                <a:solidFill>
                  <a:prstClr val="black"/>
                </a:solidFill>
              </a:rPr>
              <a:pPr>
                <a:defRPr/>
              </a:pPr>
              <a:t>3/3/2021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0B6591-407E-4742-9513-3BA6198A5F88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45587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AFE2C1-369A-49B5-A44C-65F2843777BB}" type="datetime1">
              <a:rPr lang="en-US">
                <a:solidFill>
                  <a:prstClr val="black"/>
                </a:solidFill>
              </a:rPr>
              <a:pPr>
                <a:defRPr/>
              </a:pPr>
              <a:t>3/3/2021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0B6591-407E-4742-9513-3BA6198A5F88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969320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249F0F4-3939-4AAB-A1D1-18A41EA95B2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4908889" y="1470992"/>
            <a:ext cx="3952375" cy="4390059"/>
          </a:xfrm>
        </p:spPr>
        <p:txBody>
          <a:bodyPr/>
          <a:lstStyle>
            <a:lvl1pPr marL="0" indent="0">
              <a:buNone/>
              <a:defRPr sz="2400"/>
            </a:lvl1pPr>
            <a:lvl2pPr marL="342882" indent="0">
              <a:buNone/>
              <a:defRPr sz="2100"/>
            </a:lvl2pPr>
            <a:lvl3pPr marL="685766" indent="0">
              <a:buNone/>
              <a:defRPr sz="1800"/>
            </a:lvl3pPr>
            <a:lvl4pPr marL="1028649" indent="0">
              <a:buNone/>
              <a:defRPr sz="1500"/>
            </a:lvl4pPr>
            <a:lvl5pPr marL="1371532" indent="0">
              <a:buNone/>
              <a:defRPr sz="1500"/>
            </a:lvl5pPr>
            <a:lvl6pPr marL="1714414" indent="0">
              <a:buNone/>
              <a:defRPr sz="1500"/>
            </a:lvl6pPr>
            <a:lvl7pPr marL="2057298" indent="0">
              <a:buNone/>
              <a:defRPr sz="1500"/>
            </a:lvl7pPr>
            <a:lvl8pPr marL="2400180" indent="0">
              <a:buNone/>
              <a:defRPr sz="1500"/>
            </a:lvl8pPr>
            <a:lvl9pPr marL="2743062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10D7E02-BD51-42C1-A0E3-032A4637802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491937" y="1668880"/>
            <a:ext cx="4107592" cy="4184567"/>
          </a:xfrm>
        </p:spPr>
        <p:txBody>
          <a:bodyPr/>
          <a:lstStyle>
            <a:lvl1pPr marL="0" indent="0">
              <a:buNone/>
              <a:defRPr sz="1200"/>
            </a:lvl1pPr>
            <a:lvl2pPr marL="342882" indent="0">
              <a:buNone/>
              <a:defRPr sz="1051"/>
            </a:lvl2pPr>
            <a:lvl3pPr marL="685766" indent="0">
              <a:buNone/>
              <a:defRPr sz="900"/>
            </a:lvl3pPr>
            <a:lvl4pPr marL="1028649" indent="0">
              <a:buNone/>
              <a:defRPr sz="751"/>
            </a:lvl4pPr>
            <a:lvl5pPr marL="1371532" indent="0">
              <a:buNone/>
              <a:defRPr sz="751"/>
            </a:lvl5pPr>
            <a:lvl6pPr marL="1714414" indent="0">
              <a:buNone/>
              <a:defRPr sz="751"/>
            </a:lvl6pPr>
            <a:lvl7pPr marL="2057298" indent="0">
              <a:buNone/>
              <a:defRPr sz="751"/>
            </a:lvl7pPr>
            <a:lvl8pPr marL="2400180" indent="0">
              <a:buNone/>
              <a:defRPr sz="751"/>
            </a:lvl8pPr>
            <a:lvl9pPr marL="2743062" indent="0">
              <a:buNone/>
              <a:defRPr sz="75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DD04818-1488-472B-BA13-2AAF54DEDD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38499" y="6443958"/>
            <a:ext cx="445520" cy="365125"/>
          </a:xfrm>
          <a:prstGeom prst="rect">
            <a:avLst/>
          </a:prstGeom>
        </p:spPr>
        <p:txBody>
          <a:bodyPr/>
          <a:lstStyle/>
          <a:p>
            <a:fld id="{06E00476-8A9E-490F-AB18-73544A16AA09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FD6CB121-459B-48B0-BAC6-89DB60D955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7639" y="335704"/>
            <a:ext cx="6764756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Aileron Light" panose="0000040000000000000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4466353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ADD957-04E4-47F9-9791-E51A4D5D82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7639" y="335704"/>
            <a:ext cx="6764756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Aileron Light" panose="0000040000000000000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CEF5FF9-40B7-4150-9A53-A236D82A65D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E00476-8A9E-490F-AB18-73544A16AA09}" type="slidenum">
              <a:rPr lang="en-US" smtClean="0"/>
              <a:t>‹#›</a:t>
            </a:fld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1115A5B-E0FE-4753-B5B5-C17AC172668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22965" y="1668880"/>
            <a:ext cx="7913535" cy="4184567"/>
          </a:xfrm>
        </p:spPr>
        <p:txBody>
          <a:bodyPr>
            <a:normAutofit/>
          </a:bodyPr>
          <a:lstStyle>
            <a:lvl1pPr marL="0" indent="0">
              <a:buNone/>
              <a:defRPr sz="2100"/>
            </a:lvl1pPr>
            <a:lvl2pPr marL="342882" indent="0">
              <a:buNone/>
              <a:defRPr sz="1051"/>
            </a:lvl2pPr>
            <a:lvl3pPr marL="685766" indent="0">
              <a:buNone/>
              <a:defRPr sz="900"/>
            </a:lvl3pPr>
            <a:lvl4pPr marL="1028649" indent="0">
              <a:buNone/>
              <a:defRPr sz="751"/>
            </a:lvl4pPr>
            <a:lvl5pPr marL="1371532" indent="0">
              <a:buNone/>
              <a:defRPr sz="751"/>
            </a:lvl5pPr>
            <a:lvl6pPr marL="1714414" indent="0">
              <a:buNone/>
              <a:defRPr sz="751"/>
            </a:lvl6pPr>
            <a:lvl7pPr marL="2057298" indent="0">
              <a:buNone/>
              <a:defRPr sz="751"/>
            </a:lvl7pPr>
            <a:lvl8pPr marL="2400180" indent="0">
              <a:buNone/>
              <a:defRPr sz="751"/>
            </a:lvl8pPr>
            <a:lvl9pPr marL="2743062" indent="0">
              <a:buNone/>
              <a:defRPr sz="75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424959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DF78AA-5C54-4B6A-AA48-AEE0641BD3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3E62DAB-5BBB-4A41-B315-75AC3ED63D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4D7F4-AF73-4716-9B6A-513C3A106025}" type="datetimeFigureOut">
              <a:rPr lang="en-US" smtClean="0"/>
              <a:t>3/3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4818C34-84CA-4B28-B54D-57AC44DF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191A448-424E-47C7-9BF0-665BA732AC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C1A166-9CA4-4962-904D-8A251CDD64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05413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 flipV="1">
            <a:off x="8581337" y="6367950"/>
            <a:ext cx="445520" cy="28880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0B6591-407E-4742-9513-3BA6198A5F8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4B653F02-019A-475B-AE33-4DDF9CFAF9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11685" y="1645285"/>
            <a:ext cx="5040631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5976965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249F0F4-3939-4AAB-A1D1-18A41EA95B2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4932738" y="1600200"/>
            <a:ext cx="3952375" cy="4260851"/>
          </a:xfrm>
        </p:spPr>
        <p:txBody>
          <a:bodyPr/>
          <a:lstStyle>
            <a:lvl1pPr marL="0" indent="0">
              <a:buNone/>
              <a:defRPr sz="2400"/>
            </a:lvl1pPr>
            <a:lvl2pPr marL="342891" indent="0">
              <a:buNone/>
              <a:defRPr sz="2100"/>
            </a:lvl2pPr>
            <a:lvl3pPr marL="685783" indent="0">
              <a:buNone/>
              <a:defRPr sz="1800"/>
            </a:lvl3pPr>
            <a:lvl4pPr marL="1028674" indent="0">
              <a:buNone/>
              <a:defRPr sz="1500"/>
            </a:lvl4pPr>
            <a:lvl5pPr marL="1371566" indent="0">
              <a:buNone/>
              <a:defRPr sz="1500"/>
            </a:lvl5pPr>
            <a:lvl6pPr marL="1714457" indent="0">
              <a:buNone/>
              <a:defRPr sz="1500"/>
            </a:lvl6pPr>
            <a:lvl7pPr marL="2057349" indent="0">
              <a:buNone/>
              <a:defRPr sz="1500"/>
            </a:lvl7pPr>
            <a:lvl8pPr marL="2400240" indent="0">
              <a:buNone/>
              <a:defRPr sz="1500"/>
            </a:lvl8pPr>
            <a:lvl9pPr marL="2743131" indent="0">
              <a:buNone/>
              <a:defRPr sz="1500"/>
            </a:lvl9pPr>
          </a:lstStyle>
          <a:p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10D7E02-BD51-42C1-A0E3-032A4637802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684422"/>
            <a:ext cx="4107592" cy="4184567"/>
          </a:xfrm>
        </p:spPr>
        <p:txBody>
          <a:bodyPr>
            <a:normAutofit/>
          </a:bodyPr>
          <a:lstStyle>
            <a:lvl1pPr marL="0" indent="0">
              <a:buNone/>
              <a:defRPr sz="2100"/>
            </a:lvl1pPr>
            <a:lvl2pPr marL="342891" indent="0">
              <a:buNone/>
              <a:defRPr sz="1051"/>
            </a:lvl2pPr>
            <a:lvl3pPr marL="685783" indent="0">
              <a:buNone/>
              <a:defRPr sz="900"/>
            </a:lvl3pPr>
            <a:lvl4pPr marL="1028674" indent="0">
              <a:buNone/>
              <a:defRPr sz="751"/>
            </a:lvl4pPr>
            <a:lvl5pPr marL="1371566" indent="0">
              <a:buNone/>
              <a:defRPr sz="751"/>
            </a:lvl5pPr>
            <a:lvl6pPr marL="1714457" indent="0">
              <a:buNone/>
              <a:defRPr sz="751"/>
            </a:lvl6pPr>
            <a:lvl7pPr marL="2057349" indent="0">
              <a:buNone/>
              <a:defRPr sz="751"/>
            </a:lvl7pPr>
            <a:lvl8pPr marL="2400240" indent="0">
              <a:buNone/>
              <a:defRPr sz="751"/>
            </a:lvl8pPr>
            <a:lvl9pPr marL="2743131" indent="0">
              <a:buNone/>
              <a:defRPr sz="75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5436FF4D-648E-4930-89A0-47A07059EA5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38499" y="6443958"/>
            <a:ext cx="445520" cy="365125"/>
          </a:xfrm>
          <a:prstGeom prst="rect">
            <a:avLst/>
          </a:prstGeom>
        </p:spPr>
        <p:txBody>
          <a:bodyPr/>
          <a:lstStyle/>
          <a:p>
            <a:fld id="{06E00476-8A9E-490F-AB18-73544A16AA09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06A09B08-4926-4681-B727-58CFCF0FF1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28600"/>
            <a:ext cx="6764756" cy="1325563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4612865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09EFAB-9914-44CB-A178-0B0C855E1A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28600"/>
            <a:ext cx="6764756" cy="1325563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A1CA40-51C1-4D04-A959-12260F021FC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E00476-8A9E-490F-AB18-73544A16AA09}" type="slidenum">
              <a:rPr lang="en-US" smtClean="0"/>
              <a:t>‹#›</a:t>
            </a:fld>
            <a:endParaRPr lang="en-US"/>
          </a:p>
        </p:txBody>
      </p:sp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77D6AFF8-69EC-4544-B99B-3276B1DF16F1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628651" y="1825625"/>
            <a:ext cx="78867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2pPr marL="342892" indent="0">
              <a:buNone/>
              <a:defRPr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01794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873723-7B26-48DC-8933-D6150986F93F}" type="datetime1">
              <a:rPr lang="en-US">
                <a:solidFill>
                  <a:prstClr val="black"/>
                </a:solidFill>
              </a:rPr>
              <a:pPr>
                <a:defRPr/>
              </a:pPr>
              <a:t>3/3/2021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B8B541-15C7-47AC-B2BC-1B2725659081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62790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EDAE0D-A26B-4DDD-AA8C-16F0409A0296}" type="datetime1">
              <a:rPr lang="en-US">
                <a:solidFill>
                  <a:prstClr val="black"/>
                </a:solidFill>
              </a:rPr>
              <a:pPr>
                <a:defRPr/>
              </a:pPr>
              <a:t>3/3/2021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D43E4D-216B-4543-80EA-83EBFC568EC4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59292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188D52-D0AC-4923-BF45-B760B08EDCA6}" type="datetime1">
              <a:rPr lang="en-US">
                <a:solidFill>
                  <a:prstClr val="black"/>
                </a:solidFill>
              </a:rPr>
              <a:pPr>
                <a:defRPr/>
              </a:pPr>
              <a:t>3/3/2021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B9110C-CDBC-44E3-B6B4-26358019CB8D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03455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B84AFE-3AEC-442A-9D1C-735F3F18E06E}" type="datetime1">
              <a:rPr lang="en-US">
                <a:solidFill>
                  <a:prstClr val="black"/>
                </a:solidFill>
              </a:rPr>
              <a:pPr>
                <a:defRPr/>
              </a:pPr>
              <a:t>3/3/2021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5F072A-38EE-4D37-976C-C29AA9835BEA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50948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CF3114-6957-4CE5-8EB3-497CE8A8AF14}" type="datetime1">
              <a:rPr lang="en-US">
                <a:solidFill>
                  <a:prstClr val="black"/>
                </a:solidFill>
              </a:rPr>
              <a:pPr>
                <a:defRPr/>
              </a:pPr>
              <a:t>3/3/2021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9613E0-C608-4B6F-8D7A-7ADEF6A28D89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59219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8241CA-04E9-4A5D-AF02-F0158CA60A4D}" type="datetime1">
              <a:rPr lang="en-US">
                <a:solidFill>
                  <a:prstClr val="black"/>
                </a:solidFill>
              </a:rPr>
              <a:pPr>
                <a:defRPr/>
              </a:pPr>
              <a:t>3/3/2021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0625F1-E4D1-44A6-A651-D2904AD81520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71746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BB97F1-7581-4382-899D-61DB4601D208}" type="datetime1">
              <a:rPr lang="en-US">
                <a:solidFill>
                  <a:prstClr val="black"/>
                </a:solidFill>
              </a:rPr>
              <a:pPr>
                <a:defRPr/>
              </a:pPr>
              <a:t>3/3/2021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D42920-4270-48F8-B3B5-1BB989F0B77A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5041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5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theme" Target="../theme/theme2.xml"/><Relationship Id="rId9" Type="http://schemas.openxmlformats.org/officeDocument/2006/relationships/image" Target="../media/image6.png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8.png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microsoft.com/office/2007/relationships/hdphoto" Target="../media/hdphoto1.wdp"/><Relationship Id="rId5" Type="http://schemas.openxmlformats.org/officeDocument/2006/relationships/image" Target="../media/image9.png"/><Relationship Id="rId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2.xml"/><Relationship Id="rId7" Type="http://schemas.microsoft.com/office/2007/relationships/hdphoto" Target="../media/hdphoto2.wdp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10.png"/><Relationship Id="rId5" Type="http://schemas.openxmlformats.org/officeDocument/2006/relationships/theme" Target="../theme/theme5.xml"/><Relationship Id="rId4" Type="http://schemas.openxmlformats.org/officeDocument/2006/relationships/slideLayout" Target="../slideLayouts/slideLayout23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theme" Target="../theme/theme6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5" Type="http://schemas.microsoft.com/office/2007/relationships/hdphoto" Target="../media/hdphoto3.wdp"/><Relationship Id="rId4" Type="http://schemas.openxmlformats.org/officeDocument/2006/relationships/image" Target="../media/image1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1" descr="nps_ppt_slide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00200" y="0"/>
            <a:ext cx="7239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954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ＭＳ Ｐゴシック" pitchFamily="28" charset="-128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44764EE-D857-4D5F-8590-D76EE354B184}" type="datetime1">
              <a:rPr lang="en-US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/3/2021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0555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ＭＳ Ｐゴシック" pitchFamily="28" charset="-128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charset="0"/>
                <a:ea typeface="ＭＳ Ｐゴシック" pitchFamily="28" charset="-128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04AAE68-6F04-44F1-B8A6-3E1532F238E0}" type="slidenum">
              <a:rPr lang="en-US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06168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hf hdr="0" ft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MS PGothic" pitchFamily="34" charset="-128"/>
          <a:cs typeface="ＭＳ Ｐゴシック" pitchFamily="28" charset="-128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Times" pitchFamily="28" charset="0"/>
          <a:ea typeface="MS PGothic" pitchFamily="34" charset="-128"/>
          <a:cs typeface="ＭＳ Ｐゴシック" pitchFamily="28" charset="-128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Times" pitchFamily="28" charset="0"/>
          <a:ea typeface="MS PGothic" pitchFamily="34" charset="-128"/>
          <a:cs typeface="ＭＳ Ｐゴシック" pitchFamily="28" charset="-128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Times" pitchFamily="28" charset="0"/>
          <a:ea typeface="MS PGothic" pitchFamily="34" charset="-128"/>
          <a:cs typeface="ＭＳ Ｐゴシック" pitchFamily="28" charset="-128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Times" pitchFamily="28" charset="0"/>
          <a:ea typeface="MS PGothic" pitchFamily="34" charset="-128"/>
          <a:cs typeface="ＭＳ Ｐゴシック" pitchFamily="28" charset="-128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Times" pitchFamily="28" charset="0"/>
          <a:ea typeface="ＭＳ Ｐゴシック" pitchFamily="28" charset="-128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Times" pitchFamily="28" charset="0"/>
          <a:ea typeface="ＭＳ Ｐゴシック" pitchFamily="28" charset="-128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Times" pitchFamily="28" charset="0"/>
          <a:ea typeface="ＭＳ Ｐゴシック" pitchFamily="28" charset="-128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Times" pitchFamily="28" charset="0"/>
          <a:ea typeface="ＭＳ Ｐゴシック" pitchFamily="28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itchFamily="34" charset="-128"/>
          <a:cs typeface="ＭＳ Ｐゴシック" pitchFamily="28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itchFamily="34" charset="-128"/>
          <a:cs typeface="ＭＳ Ｐゴシック" pitchFamily="28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itchFamily="34" charset="-128"/>
          <a:cs typeface="ＭＳ Ｐゴシック" pitchFamily="28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itchFamily="34" charset="-128"/>
          <a:cs typeface="ＭＳ Ｐゴシック" pitchFamily="28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itchFamily="34" charset="-128"/>
          <a:cs typeface="ＭＳ Ｐゴシック" pitchFamily="28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6ABF17B-E105-45CF-A976-5E29D48B3E5B}"/>
              </a:ext>
            </a:extLst>
          </p:cNvPr>
          <p:cNvCxnSpPr>
            <a:cxnSpLocks/>
          </p:cNvCxnSpPr>
          <p:nvPr userDrawn="1"/>
        </p:nvCxnSpPr>
        <p:spPr>
          <a:xfrm>
            <a:off x="2364204" y="1965159"/>
            <a:ext cx="0" cy="2911643"/>
          </a:xfrm>
          <a:prstGeom prst="line">
            <a:avLst/>
          </a:prstGeom>
          <a:ln w="952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F74D0D2-50DD-498C-A7FE-00286C9D191B}"/>
              </a:ext>
            </a:extLst>
          </p:cNvPr>
          <p:cNvCxnSpPr>
            <a:cxnSpLocks/>
          </p:cNvCxnSpPr>
          <p:nvPr userDrawn="1"/>
        </p:nvCxnSpPr>
        <p:spPr>
          <a:xfrm>
            <a:off x="4582527" y="1965159"/>
            <a:ext cx="0" cy="2911643"/>
          </a:xfrm>
          <a:prstGeom prst="line">
            <a:avLst/>
          </a:prstGeom>
          <a:ln w="952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ADC0D0D7-1FBC-44DC-9657-A3E3B802D0EC}"/>
              </a:ext>
            </a:extLst>
          </p:cNvPr>
          <p:cNvCxnSpPr>
            <a:cxnSpLocks/>
          </p:cNvCxnSpPr>
          <p:nvPr userDrawn="1"/>
        </p:nvCxnSpPr>
        <p:spPr>
          <a:xfrm>
            <a:off x="6800848" y="1965159"/>
            <a:ext cx="0" cy="2911643"/>
          </a:xfrm>
          <a:prstGeom prst="line">
            <a:avLst/>
          </a:prstGeom>
          <a:ln w="952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27820C7D-55D7-4884-A3D1-29BFB57E1FDC}"/>
              </a:ext>
            </a:extLst>
          </p:cNvPr>
          <p:cNvSpPr/>
          <p:nvPr userDrawn="1"/>
        </p:nvSpPr>
        <p:spPr>
          <a:xfrm flipV="1">
            <a:off x="7362678" y="-9200"/>
            <a:ext cx="1781327" cy="724095"/>
          </a:xfrm>
          <a:custGeom>
            <a:avLst/>
            <a:gdLst>
              <a:gd name="connsiteX0" fmla="*/ 445769 w 2375103"/>
              <a:gd name="connsiteY0" fmla="*/ 724094 h 724094"/>
              <a:gd name="connsiteX1" fmla="*/ 966899 w 2375103"/>
              <a:gd name="connsiteY1" fmla="*/ 724094 h 724094"/>
              <a:gd name="connsiteX2" fmla="*/ 1823848 w 2375103"/>
              <a:gd name="connsiteY2" fmla="*/ 724094 h 724094"/>
              <a:gd name="connsiteX3" fmla="*/ 2375103 w 2375103"/>
              <a:gd name="connsiteY3" fmla="*/ 724094 h 724094"/>
              <a:gd name="connsiteX4" fmla="*/ 2375103 w 2375103"/>
              <a:gd name="connsiteY4" fmla="*/ 0 h 724094"/>
              <a:gd name="connsiteX5" fmla="*/ 1823848 w 2375103"/>
              <a:gd name="connsiteY5" fmla="*/ 0 h 724094"/>
              <a:gd name="connsiteX6" fmla="*/ 966899 w 2375103"/>
              <a:gd name="connsiteY6" fmla="*/ 0 h 724094"/>
              <a:gd name="connsiteX7" fmla="*/ 0 w 2375103"/>
              <a:gd name="connsiteY7" fmla="*/ 0 h 724094"/>
              <a:gd name="connsiteX8" fmla="*/ 446560 w 2375103"/>
              <a:gd name="connsiteY8" fmla="*/ 714895 h 724094"/>
              <a:gd name="connsiteX9" fmla="*/ 440023 w 2375103"/>
              <a:gd name="connsiteY9" fmla="*/ 714895 h 724094"/>
              <a:gd name="connsiteX10" fmla="*/ 445769 w 2375103"/>
              <a:gd name="connsiteY10" fmla="*/ 724094 h 724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375103" h="724094">
                <a:moveTo>
                  <a:pt x="445769" y="724094"/>
                </a:moveTo>
                <a:lnTo>
                  <a:pt x="966899" y="724094"/>
                </a:lnTo>
                <a:lnTo>
                  <a:pt x="1823848" y="724094"/>
                </a:lnTo>
                <a:lnTo>
                  <a:pt x="2375103" y="724094"/>
                </a:lnTo>
                <a:lnTo>
                  <a:pt x="2375103" y="0"/>
                </a:lnTo>
                <a:lnTo>
                  <a:pt x="1823848" y="0"/>
                </a:lnTo>
                <a:lnTo>
                  <a:pt x="966899" y="0"/>
                </a:lnTo>
                <a:lnTo>
                  <a:pt x="0" y="0"/>
                </a:lnTo>
                <a:lnTo>
                  <a:pt x="446560" y="714895"/>
                </a:lnTo>
                <a:lnTo>
                  <a:pt x="440023" y="714895"/>
                </a:lnTo>
                <a:lnTo>
                  <a:pt x="445769" y="724094"/>
                </a:lnTo>
                <a:close/>
              </a:path>
            </a:pathLst>
          </a:custGeom>
          <a:solidFill>
            <a:srgbClr val="FFD50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1" dirty="0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7119800F-93E3-4F04-A4FF-A3C4EE83F2D0}"/>
              </a:ext>
            </a:extLst>
          </p:cNvPr>
          <p:cNvSpPr/>
          <p:nvPr userDrawn="1"/>
        </p:nvSpPr>
        <p:spPr>
          <a:xfrm flipV="1">
            <a:off x="3" y="-387"/>
            <a:ext cx="6087980" cy="457200"/>
          </a:xfrm>
          <a:custGeom>
            <a:avLst/>
            <a:gdLst>
              <a:gd name="connsiteX0" fmla="*/ 0 w 8336657"/>
              <a:gd name="connsiteY0" fmla="*/ 0 h 501650"/>
              <a:gd name="connsiteX1" fmla="*/ 8027717 w 8336657"/>
              <a:gd name="connsiteY1" fmla="*/ 0 h 501650"/>
              <a:gd name="connsiteX2" fmla="*/ 8336657 w 8336657"/>
              <a:gd name="connsiteY2" fmla="*/ 501650 h 501650"/>
              <a:gd name="connsiteX3" fmla="*/ 0 w 8336657"/>
              <a:gd name="connsiteY3" fmla="*/ 501650 h 501650"/>
              <a:gd name="connsiteX4" fmla="*/ 0 w 8336657"/>
              <a:gd name="connsiteY4" fmla="*/ 0 h 501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336657" h="501650">
                <a:moveTo>
                  <a:pt x="0" y="0"/>
                </a:moveTo>
                <a:lnTo>
                  <a:pt x="8027717" y="0"/>
                </a:lnTo>
                <a:lnTo>
                  <a:pt x="8336657" y="501650"/>
                </a:lnTo>
                <a:lnTo>
                  <a:pt x="0" y="501650"/>
                </a:lnTo>
                <a:lnTo>
                  <a:pt x="0" y="0"/>
                </a:lnTo>
                <a:close/>
              </a:path>
            </a:pathLst>
          </a:custGeom>
          <a:solidFill>
            <a:srgbClr val="00457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700" cap="small" baseline="0" dirty="0">
              <a:solidFill>
                <a:srgbClr val="002060"/>
              </a:solidFill>
              <a:ea typeface="+mn-lt"/>
              <a:cs typeface="+mn-lt"/>
            </a:endParaRPr>
          </a:p>
        </p:txBody>
      </p:sp>
      <p:sp>
        <p:nvSpPr>
          <p:cNvPr id="42" name="Freeform: Shape 41">
            <a:extLst>
              <a:ext uri="{FF2B5EF4-FFF2-40B4-BE49-F238E27FC236}">
                <a16:creationId xmlns:a16="http://schemas.microsoft.com/office/drawing/2014/main" id="{D93646B4-7859-4A91-9AAE-5A960A3651FB}"/>
              </a:ext>
            </a:extLst>
          </p:cNvPr>
          <p:cNvSpPr/>
          <p:nvPr userDrawn="1"/>
        </p:nvSpPr>
        <p:spPr>
          <a:xfrm flipV="1">
            <a:off x="5947001" y="-387"/>
            <a:ext cx="1666143" cy="457200"/>
          </a:xfrm>
          <a:custGeom>
            <a:avLst/>
            <a:gdLst>
              <a:gd name="connsiteX0" fmla="*/ 285590 w 2221523"/>
              <a:gd name="connsiteY0" fmla="*/ 457200 h 457200"/>
              <a:gd name="connsiteX1" fmla="*/ 2221523 w 2221523"/>
              <a:gd name="connsiteY1" fmla="*/ 457200 h 457200"/>
              <a:gd name="connsiteX2" fmla="*/ 1935933 w 2221523"/>
              <a:gd name="connsiteY2" fmla="*/ 0 h 457200"/>
              <a:gd name="connsiteX3" fmla="*/ 0 w 2221523"/>
              <a:gd name="connsiteY3" fmla="*/ 0 h 457200"/>
              <a:gd name="connsiteX4" fmla="*/ 285590 w 2221523"/>
              <a:gd name="connsiteY4" fmla="*/ 45720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21523" h="457200">
                <a:moveTo>
                  <a:pt x="285590" y="457200"/>
                </a:moveTo>
                <a:lnTo>
                  <a:pt x="2221523" y="457200"/>
                </a:lnTo>
                <a:lnTo>
                  <a:pt x="1935933" y="0"/>
                </a:lnTo>
                <a:lnTo>
                  <a:pt x="0" y="0"/>
                </a:lnTo>
                <a:lnTo>
                  <a:pt x="285590" y="457200"/>
                </a:lnTo>
                <a:close/>
              </a:path>
            </a:pathLst>
          </a:custGeom>
          <a:solidFill>
            <a:srgbClr val="8C8C8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1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5E558AB-C9B3-4DEA-8826-18D1FB11CF84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 flipH="1" flipV="1">
            <a:off x="-10525" y="6143105"/>
            <a:ext cx="9144000" cy="725424"/>
          </a:xfrm>
          <a:prstGeom prst="rect">
            <a:avLst/>
          </a:prstGeom>
        </p:spPr>
      </p:pic>
      <p:sp>
        <p:nvSpPr>
          <p:cNvPr id="23" name="Slide Number Placeholder 6">
            <a:extLst>
              <a:ext uri="{FF2B5EF4-FFF2-40B4-BE49-F238E27FC236}">
                <a16:creationId xmlns:a16="http://schemas.microsoft.com/office/drawing/2014/main" id="{993734C5-A89B-40CC-AE6C-0B25EB429B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 flipV="1">
            <a:off x="8573651" y="6505826"/>
            <a:ext cx="445520" cy="288807"/>
          </a:xfrm>
          <a:prstGeom prst="rect">
            <a:avLst/>
          </a:prstGeom>
        </p:spPr>
        <p:txBody>
          <a:bodyPr/>
          <a:lstStyle/>
          <a:p>
            <a:fld id="{06E00476-8A9E-490F-AB18-73544A16AA09}" type="slidenum">
              <a:rPr lang="en-US" smtClean="0"/>
              <a:t>‹#›</a:t>
            </a:fld>
            <a:endParaRPr lang="en-US"/>
          </a:p>
        </p:txBody>
      </p:sp>
      <p:pic>
        <p:nvPicPr>
          <p:cNvPr id="14" name="Picture 2" descr="Exact Recovery by Semidefinite Programming in the Binary Stochastic Block  Model with Partially Revealed Side Information | SigPort">
            <a:extLst>
              <a:ext uri="{FF2B5EF4-FFF2-40B4-BE49-F238E27FC236}">
                <a16:creationId xmlns:a16="http://schemas.microsoft.com/office/drawing/2014/main" id="{F025DA03-6CE9-4858-8F8F-B8FF69D59CF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6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499" y="2567279"/>
            <a:ext cx="1930396" cy="1447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A smart local moving algorithm for large-scale modularity-based community  detection">
            <a:extLst>
              <a:ext uri="{FF2B5EF4-FFF2-40B4-BE49-F238E27FC236}">
                <a16:creationId xmlns:a16="http://schemas.microsoft.com/office/drawing/2014/main" id="{F0452279-F2D2-4DD5-A605-315F46E8881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7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225" y="2682839"/>
            <a:ext cx="2005496" cy="1209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0598894E-9187-4444-A41D-8B89C002269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8">
            <a:duotone>
              <a:schemeClr val="accent4">
                <a:shade val="45000"/>
                <a:satMod val="135000"/>
              </a:schemeClr>
              <a:prstClr val="white"/>
            </a:duotone>
          </a:blip>
          <a:srcRect l="6619" t="2542" r="4066" b="2542"/>
          <a:stretch/>
        </p:blipFill>
        <p:spPr>
          <a:xfrm>
            <a:off x="7112001" y="2523576"/>
            <a:ext cx="1517643" cy="151764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ED91934D-1122-4B1F-9AD9-F420581B3A74}"/>
              </a:ext>
            </a:extLst>
          </p:cNvPr>
          <p:cNvPicPr>
            <a:picLocks noChangeAspect="1"/>
          </p:cNvPicPr>
          <p:nvPr userDrawn="1"/>
        </p:nvPicPr>
        <p:blipFill>
          <a:blip r:embed="rId9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2461161" y="2682840"/>
            <a:ext cx="2009240" cy="1216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98119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</p:sldLayoutIdLst>
  <p:txStyles>
    <p:titleStyle>
      <a:lvl1pPr algn="l" defTabSz="685766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42" indent="-171442" algn="l" defTabSz="685766" rtl="0" eaLnBrk="1" latinLnBrk="0" hangingPunct="1">
        <a:lnSpc>
          <a:spcPct val="90000"/>
        </a:lnSpc>
        <a:spcBef>
          <a:spcPts val="751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26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08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091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542973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885857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228739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571622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914506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1pPr>
      <a:lvl2pPr marL="342882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2pPr>
      <a:lvl3pPr marL="685766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9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2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4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8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400180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2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D826921-6E26-4769-826D-22D207FF001E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 rot="10800000">
            <a:off x="2164748" y="0"/>
            <a:ext cx="6979257" cy="51735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47F8DB6-B8D9-4B25-88F5-8E67673C9B5F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6244165"/>
            <a:ext cx="9144000" cy="61383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3BA429D-E7AB-4983-BC24-A10CA4237C4A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148516" y="53898"/>
            <a:ext cx="1714648" cy="469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89495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</p:sldLayoutIdLst>
  <p:txStyles>
    <p:titleStyle>
      <a:lvl1pPr algn="l" defTabSz="685766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42" indent="-171442" algn="l" defTabSz="685766" rtl="0" eaLnBrk="1" latinLnBrk="0" hangingPunct="1">
        <a:lnSpc>
          <a:spcPct val="90000"/>
        </a:lnSpc>
        <a:spcBef>
          <a:spcPts val="751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26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08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091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542973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885857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228739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571622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914506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1pPr>
      <a:lvl2pPr marL="342882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2pPr>
      <a:lvl3pPr marL="685766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9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2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4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8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400180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2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6B5E1BAB-4B5B-4B3C-9C27-7EBDC4E4CD56}"/>
              </a:ext>
            </a:extLst>
          </p:cNvPr>
          <p:cNvSpPr/>
          <p:nvPr userDrawn="1"/>
        </p:nvSpPr>
        <p:spPr>
          <a:xfrm>
            <a:off x="-4108" y="260464"/>
            <a:ext cx="9144000" cy="1156669"/>
          </a:xfrm>
          <a:prstGeom prst="rect">
            <a:avLst/>
          </a:prstGeom>
          <a:gradFill flip="none" rotWithShape="1">
            <a:gsLst>
              <a:gs pos="0">
                <a:srgbClr val="FFD503"/>
              </a:gs>
              <a:gs pos="50000">
                <a:schemeClr val="accent4">
                  <a:lumMod val="40000"/>
                  <a:lumOff val="60000"/>
                </a:schemeClr>
              </a:gs>
              <a:gs pos="82000">
                <a:srgbClr val="FBF5E6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1"/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F388157B-55ED-4434-AE40-42AC08FCF9EE}"/>
              </a:ext>
            </a:extLst>
          </p:cNvPr>
          <p:cNvSpPr/>
          <p:nvPr userDrawn="1"/>
        </p:nvSpPr>
        <p:spPr>
          <a:xfrm>
            <a:off x="7284277" y="6411821"/>
            <a:ext cx="1859723" cy="446179"/>
          </a:xfrm>
          <a:custGeom>
            <a:avLst/>
            <a:gdLst>
              <a:gd name="connsiteX0" fmla="*/ 298591 w 2479630"/>
              <a:gd name="connsiteY0" fmla="*/ 0 h 446178"/>
              <a:gd name="connsiteX1" fmla="*/ 1219457 w 2479630"/>
              <a:gd name="connsiteY1" fmla="*/ 0 h 446178"/>
              <a:gd name="connsiteX2" fmla="*/ 1986323 w 2479630"/>
              <a:gd name="connsiteY2" fmla="*/ 0 h 446178"/>
              <a:gd name="connsiteX3" fmla="*/ 2479630 w 2479630"/>
              <a:gd name="connsiteY3" fmla="*/ 0 h 446178"/>
              <a:gd name="connsiteX4" fmla="*/ 2479630 w 2479630"/>
              <a:gd name="connsiteY4" fmla="*/ 446178 h 446178"/>
              <a:gd name="connsiteX5" fmla="*/ 1986323 w 2479630"/>
              <a:gd name="connsiteY5" fmla="*/ 446178 h 446178"/>
              <a:gd name="connsiteX6" fmla="*/ 1219457 w 2479630"/>
              <a:gd name="connsiteY6" fmla="*/ 446178 h 446178"/>
              <a:gd name="connsiteX7" fmla="*/ 511264 w 2479630"/>
              <a:gd name="connsiteY7" fmla="*/ 446178 h 446178"/>
              <a:gd name="connsiteX8" fmla="*/ 481192 w 2479630"/>
              <a:gd name="connsiteY8" fmla="*/ 419934 h 446178"/>
              <a:gd name="connsiteX9" fmla="*/ 0 w 2479630"/>
              <a:gd name="connsiteY9" fmla="*/ 0 h 446178"/>
              <a:gd name="connsiteX10" fmla="*/ 9677 w 2479630"/>
              <a:gd name="connsiteY10" fmla="*/ 0 h 446178"/>
              <a:gd name="connsiteX11" fmla="*/ 15595 w 2479630"/>
              <a:gd name="connsiteY11" fmla="*/ 13610 h 4461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479630" h="446178">
                <a:moveTo>
                  <a:pt x="298591" y="0"/>
                </a:moveTo>
                <a:lnTo>
                  <a:pt x="1219457" y="0"/>
                </a:lnTo>
                <a:lnTo>
                  <a:pt x="1986323" y="0"/>
                </a:lnTo>
                <a:lnTo>
                  <a:pt x="2479630" y="0"/>
                </a:lnTo>
                <a:lnTo>
                  <a:pt x="2479630" y="446178"/>
                </a:lnTo>
                <a:lnTo>
                  <a:pt x="1986323" y="446178"/>
                </a:lnTo>
                <a:lnTo>
                  <a:pt x="1219457" y="446178"/>
                </a:lnTo>
                <a:lnTo>
                  <a:pt x="511264" y="446178"/>
                </a:lnTo>
                <a:lnTo>
                  <a:pt x="481192" y="419934"/>
                </a:lnTo>
                <a:close/>
                <a:moveTo>
                  <a:pt x="0" y="0"/>
                </a:moveTo>
                <a:lnTo>
                  <a:pt x="9677" y="0"/>
                </a:lnTo>
                <a:lnTo>
                  <a:pt x="15595" y="13610"/>
                </a:lnTo>
                <a:close/>
              </a:path>
            </a:pathLst>
          </a:custGeom>
          <a:solidFill>
            <a:srgbClr val="8C8C8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1"/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B912C80-5347-44ED-8B06-1DC44EF089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16208"/>
            <a:ext cx="676475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EB43589-420F-4F4A-BF4F-2F399F82949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1" y="1825625"/>
            <a:ext cx="78867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1" name="Freeform: Shape 30">
            <a:extLst>
              <a:ext uri="{FF2B5EF4-FFF2-40B4-BE49-F238E27FC236}">
                <a16:creationId xmlns:a16="http://schemas.microsoft.com/office/drawing/2014/main" id="{53E311AD-340A-4568-B7E6-16296439AA59}"/>
              </a:ext>
            </a:extLst>
          </p:cNvPr>
          <p:cNvSpPr/>
          <p:nvPr userDrawn="1"/>
        </p:nvSpPr>
        <p:spPr>
          <a:xfrm>
            <a:off x="-4107" y="6176964"/>
            <a:ext cx="6087980" cy="681037"/>
          </a:xfrm>
          <a:custGeom>
            <a:avLst/>
            <a:gdLst>
              <a:gd name="connsiteX0" fmla="*/ 0 w 8336657"/>
              <a:gd name="connsiteY0" fmla="*/ 0 h 501650"/>
              <a:gd name="connsiteX1" fmla="*/ 8027717 w 8336657"/>
              <a:gd name="connsiteY1" fmla="*/ 0 h 501650"/>
              <a:gd name="connsiteX2" fmla="*/ 8336657 w 8336657"/>
              <a:gd name="connsiteY2" fmla="*/ 501650 h 501650"/>
              <a:gd name="connsiteX3" fmla="*/ 0 w 8336657"/>
              <a:gd name="connsiteY3" fmla="*/ 501650 h 501650"/>
              <a:gd name="connsiteX4" fmla="*/ 0 w 8336657"/>
              <a:gd name="connsiteY4" fmla="*/ 0 h 501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336657" h="501650">
                <a:moveTo>
                  <a:pt x="0" y="0"/>
                </a:moveTo>
                <a:lnTo>
                  <a:pt x="8027717" y="0"/>
                </a:lnTo>
                <a:lnTo>
                  <a:pt x="8336657" y="501650"/>
                </a:lnTo>
                <a:lnTo>
                  <a:pt x="0" y="501650"/>
                </a:lnTo>
                <a:lnTo>
                  <a:pt x="0" y="0"/>
                </a:lnTo>
                <a:close/>
              </a:path>
            </a:pathLst>
          </a:custGeom>
          <a:solidFill>
            <a:srgbClr val="FFD50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700" cap="small" baseline="0">
              <a:solidFill>
                <a:srgbClr val="D8AA16"/>
              </a:solidFill>
            </a:endParaRPr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26C0F640-34D3-4EAC-B771-9F8A1DDF1AD5}"/>
              </a:ext>
            </a:extLst>
          </p:cNvPr>
          <p:cNvSpPr/>
          <p:nvPr userDrawn="1"/>
        </p:nvSpPr>
        <p:spPr>
          <a:xfrm>
            <a:off x="5868313" y="6423740"/>
            <a:ext cx="1732979" cy="446177"/>
          </a:xfrm>
          <a:custGeom>
            <a:avLst/>
            <a:gdLst>
              <a:gd name="connsiteX0" fmla="*/ 162401 w 2211551"/>
              <a:gd name="connsiteY0" fmla="*/ 0 h 446177"/>
              <a:gd name="connsiteX1" fmla="*/ 2009012 w 2211551"/>
              <a:gd name="connsiteY1" fmla="*/ 0 h 446177"/>
              <a:gd name="connsiteX2" fmla="*/ 2029795 w 2211551"/>
              <a:gd name="connsiteY2" fmla="*/ 28186 h 446177"/>
              <a:gd name="connsiteX3" fmla="*/ 2211551 w 2211551"/>
              <a:gd name="connsiteY3" fmla="*/ 446177 h 446177"/>
              <a:gd name="connsiteX4" fmla="*/ 373459 w 2211551"/>
              <a:gd name="connsiteY4" fmla="*/ 446177 h 446177"/>
              <a:gd name="connsiteX5" fmla="*/ 0 w 2211551"/>
              <a:gd name="connsiteY5" fmla="*/ 0 h 446177"/>
              <a:gd name="connsiteX6" fmla="*/ 351 w 2211551"/>
              <a:gd name="connsiteY6" fmla="*/ 0 h 446177"/>
              <a:gd name="connsiteX7" fmla="*/ 977 w 2211551"/>
              <a:gd name="connsiteY7" fmla="*/ 1325 h 4461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211551" h="446177">
                <a:moveTo>
                  <a:pt x="162401" y="0"/>
                </a:moveTo>
                <a:lnTo>
                  <a:pt x="2009012" y="0"/>
                </a:lnTo>
                <a:lnTo>
                  <a:pt x="2029795" y="28186"/>
                </a:lnTo>
                <a:lnTo>
                  <a:pt x="2211551" y="446177"/>
                </a:lnTo>
                <a:lnTo>
                  <a:pt x="373459" y="446177"/>
                </a:lnTo>
                <a:close/>
                <a:moveTo>
                  <a:pt x="0" y="0"/>
                </a:moveTo>
                <a:lnTo>
                  <a:pt x="351" y="0"/>
                </a:lnTo>
                <a:lnTo>
                  <a:pt x="977" y="1325"/>
                </a:lnTo>
                <a:close/>
              </a:path>
            </a:pathLst>
          </a:custGeom>
          <a:solidFill>
            <a:srgbClr val="00457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1"/>
          </a:p>
        </p:txBody>
      </p:sp>
      <p:sp>
        <p:nvSpPr>
          <p:cNvPr id="10" name="Slide Number Placeholder 6">
            <a:extLst>
              <a:ext uri="{FF2B5EF4-FFF2-40B4-BE49-F238E27FC236}">
                <a16:creationId xmlns:a16="http://schemas.microsoft.com/office/drawing/2014/main" id="{6B05ED21-3DF7-48D1-AFC7-D43758B0B2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38499" y="6443958"/>
            <a:ext cx="445520" cy="365125"/>
          </a:xfrm>
          <a:prstGeom prst="rect">
            <a:avLst/>
          </a:prstGeom>
        </p:spPr>
        <p:txBody>
          <a:bodyPr/>
          <a:lstStyle/>
          <a:p>
            <a:fld id="{06E00476-8A9E-490F-AB18-73544A16AA09}" type="slidenum">
              <a:rPr lang="en-US" smtClean="0"/>
              <a:t>‹#›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AC47D0B-1E26-4529-9D42-7924416AC4A1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746407" y="260465"/>
            <a:ext cx="1162879" cy="1156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2683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</p:sldLayoutIdLst>
  <p:txStyles>
    <p:titleStyle>
      <a:lvl1pPr algn="l" defTabSz="685783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Aileron Light" panose="00000400000000000000"/>
          <a:ea typeface="+mj-ea"/>
          <a:cs typeface="+mj-cs"/>
        </a:defRPr>
      </a:lvl1pPr>
    </p:titleStyle>
    <p:bodyStyle>
      <a:lvl1pPr marL="171446" indent="-171446" algn="l" defTabSz="685783" rtl="0" eaLnBrk="1" latinLnBrk="0" hangingPunct="1">
        <a:lnSpc>
          <a:spcPct val="90000"/>
        </a:lnSpc>
        <a:spcBef>
          <a:spcPts val="751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38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29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21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543012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885904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8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1pPr>
      <a:lvl2pPr marL="342891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4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9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1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C45482E7-0333-4A30-9A89-CECB6C452D87}"/>
              </a:ext>
            </a:extLst>
          </p:cNvPr>
          <p:cNvSpPr/>
          <p:nvPr userDrawn="1"/>
        </p:nvSpPr>
        <p:spPr>
          <a:xfrm>
            <a:off x="-4107" y="260474"/>
            <a:ext cx="9144000" cy="1147159"/>
          </a:xfrm>
          <a:prstGeom prst="rect">
            <a:avLst/>
          </a:prstGeom>
          <a:gradFill flip="none" rotWithShape="1">
            <a:gsLst>
              <a:gs pos="0">
                <a:srgbClr val="00457C"/>
              </a:gs>
              <a:gs pos="50000">
                <a:schemeClr val="accent1">
                  <a:lumMod val="75000"/>
                </a:schemeClr>
              </a:gs>
              <a:gs pos="82000">
                <a:srgbClr val="B5C4DE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1"/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F388157B-55ED-4434-AE40-42AC08FCF9EE}"/>
              </a:ext>
            </a:extLst>
          </p:cNvPr>
          <p:cNvSpPr/>
          <p:nvPr userDrawn="1"/>
        </p:nvSpPr>
        <p:spPr>
          <a:xfrm>
            <a:off x="7284277" y="6411821"/>
            <a:ext cx="1859723" cy="446179"/>
          </a:xfrm>
          <a:custGeom>
            <a:avLst/>
            <a:gdLst>
              <a:gd name="connsiteX0" fmla="*/ 298591 w 2479630"/>
              <a:gd name="connsiteY0" fmla="*/ 0 h 446178"/>
              <a:gd name="connsiteX1" fmla="*/ 1219457 w 2479630"/>
              <a:gd name="connsiteY1" fmla="*/ 0 h 446178"/>
              <a:gd name="connsiteX2" fmla="*/ 1986323 w 2479630"/>
              <a:gd name="connsiteY2" fmla="*/ 0 h 446178"/>
              <a:gd name="connsiteX3" fmla="*/ 2479630 w 2479630"/>
              <a:gd name="connsiteY3" fmla="*/ 0 h 446178"/>
              <a:gd name="connsiteX4" fmla="*/ 2479630 w 2479630"/>
              <a:gd name="connsiteY4" fmla="*/ 446178 h 446178"/>
              <a:gd name="connsiteX5" fmla="*/ 1986323 w 2479630"/>
              <a:gd name="connsiteY5" fmla="*/ 446178 h 446178"/>
              <a:gd name="connsiteX6" fmla="*/ 1219457 w 2479630"/>
              <a:gd name="connsiteY6" fmla="*/ 446178 h 446178"/>
              <a:gd name="connsiteX7" fmla="*/ 511264 w 2479630"/>
              <a:gd name="connsiteY7" fmla="*/ 446178 h 446178"/>
              <a:gd name="connsiteX8" fmla="*/ 481192 w 2479630"/>
              <a:gd name="connsiteY8" fmla="*/ 419934 h 446178"/>
              <a:gd name="connsiteX9" fmla="*/ 0 w 2479630"/>
              <a:gd name="connsiteY9" fmla="*/ 0 h 446178"/>
              <a:gd name="connsiteX10" fmla="*/ 9677 w 2479630"/>
              <a:gd name="connsiteY10" fmla="*/ 0 h 446178"/>
              <a:gd name="connsiteX11" fmla="*/ 15595 w 2479630"/>
              <a:gd name="connsiteY11" fmla="*/ 13610 h 4461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479630" h="446178">
                <a:moveTo>
                  <a:pt x="298591" y="0"/>
                </a:moveTo>
                <a:lnTo>
                  <a:pt x="1219457" y="0"/>
                </a:lnTo>
                <a:lnTo>
                  <a:pt x="1986323" y="0"/>
                </a:lnTo>
                <a:lnTo>
                  <a:pt x="2479630" y="0"/>
                </a:lnTo>
                <a:lnTo>
                  <a:pt x="2479630" y="446178"/>
                </a:lnTo>
                <a:lnTo>
                  <a:pt x="1986323" y="446178"/>
                </a:lnTo>
                <a:lnTo>
                  <a:pt x="1219457" y="446178"/>
                </a:lnTo>
                <a:lnTo>
                  <a:pt x="511264" y="446178"/>
                </a:lnTo>
                <a:lnTo>
                  <a:pt x="481192" y="419934"/>
                </a:lnTo>
                <a:close/>
                <a:moveTo>
                  <a:pt x="0" y="0"/>
                </a:moveTo>
                <a:lnTo>
                  <a:pt x="9677" y="0"/>
                </a:lnTo>
                <a:lnTo>
                  <a:pt x="15595" y="13610"/>
                </a:lnTo>
                <a:close/>
              </a:path>
            </a:pathLst>
          </a:custGeom>
          <a:solidFill>
            <a:srgbClr val="FFD50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1"/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B912C80-5347-44ED-8B06-1DC44EF089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1" y="351605"/>
            <a:ext cx="676475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EB43589-420F-4F4A-BF4F-2F399F82949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63987" y="1751396"/>
            <a:ext cx="78867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1" name="Freeform: Shape 30">
            <a:extLst>
              <a:ext uri="{FF2B5EF4-FFF2-40B4-BE49-F238E27FC236}">
                <a16:creationId xmlns:a16="http://schemas.microsoft.com/office/drawing/2014/main" id="{53E311AD-340A-4568-B7E6-16296439AA59}"/>
              </a:ext>
            </a:extLst>
          </p:cNvPr>
          <p:cNvSpPr/>
          <p:nvPr userDrawn="1"/>
        </p:nvSpPr>
        <p:spPr>
          <a:xfrm>
            <a:off x="3" y="6176964"/>
            <a:ext cx="6087980" cy="681037"/>
          </a:xfrm>
          <a:custGeom>
            <a:avLst/>
            <a:gdLst>
              <a:gd name="connsiteX0" fmla="*/ 0 w 8336657"/>
              <a:gd name="connsiteY0" fmla="*/ 0 h 501650"/>
              <a:gd name="connsiteX1" fmla="*/ 8027717 w 8336657"/>
              <a:gd name="connsiteY1" fmla="*/ 0 h 501650"/>
              <a:gd name="connsiteX2" fmla="*/ 8336657 w 8336657"/>
              <a:gd name="connsiteY2" fmla="*/ 501650 h 501650"/>
              <a:gd name="connsiteX3" fmla="*/ 0 w 8336657"/>
              <a:gd name="connsiteY3" fmla="*/ 501650 h 501650"/>
              <a:gd name="connsiteX4" fmla="*/ 0 w 8336657"/>
              <a:gd name="connsiteY4" fmla="*/ 0 h 501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336657" h="501650">
                <a:moveTo>
                  <a:pt x="0" y="0"/>
                </a:moveTo>
                <a:lnTo>
                  <a:pt x="8027717" y="0"/>
                </a:lnTo>
                <a:lnTo>
                  <a:pt x="8336657" y="501650"/>
                </a:lnTo>
                <a:lnTo>
                  <a:pt x="0" y="501650"/>
                </a:lnTo>
                <a:lnTo>
                  <a:pt x="0" y="0"/>
                </a:lnTo>
                <a:close/>
              </a:path>
            </a:pathLst>
          </a:custGeom>
          <a:solidFill>
            <a:srgbClr val="00457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700" cap="small" baseline="0">
              <a:solidFill>
                <a:srgbClr val="002060"/>
              </a:solidFill>
              <a:ea typeface="+mn-lt"/>
              <a:cs typeface="+mn-lt"/>
            </a:endParaRPr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26C0F640-34D3-4EAC-B771-9F8A1DDF1AD5}"/>
              </a:ext>
            </a:extLst>
          </p:cNvPr>
          <p:cNvSpPr/>
          <p:nvPr userDrawn="1"/>
        </p:nvSpPr>
        <p:spPr>
          <a:xfrm>
            <a:off x="5868313" y="6423748"/>
            <a:ext cx="1732979" cy="446177"/>
          </a:xfrm>
          <a:custGeom>
            <a:avLst/>
            <a:gdLst>
              <a:gd name="connsiteX0" fmla="*/ 162401 w 2211551"/>
              <a:gd name="connsiteY0" fmla="*/ 0 h 446177"/>
              <a:gd name="connsiteX1" fmla="*/ 2009012 w 2211551"/>
              <a:gd name="connsiteY1" fmla="*/ 0 h 446177"/>
              <a:gd name="connsiteX2" fmla="*/ 2029795 w 2211551"/>
              <a:gd name="connsiteY2" fmla="*/ 28186 h 446177"/>
              <a:gd name="connsiteX3" fmla="*/ 2211551 w 2211551"/>
              <a:gd name="connsiteY3" fmla="*/ 446177 h 446177"/>
              <a:gd name="connsiteX4" fmla="*/ 373459 w 2211551"/>
              <a:gd name="connsiteY4" fmla="*/ 446177 h 446177"/>
              <a:gd name="connsiteX5" fmla="*/ 0 w 2211551"/>
              <a:gd name="connsiteY5" fmla="*/ 0 h 446177"/>
              <a:gd name="connsiteX6" fmla="*/ 351 w 2211551"/>
              <a:gd name="connsiteY6" fmla="*/ 0 h 446177"/>
              <a:gd name="connsiteX7" fmla="*/ 977 w 2211551"/>
              <a:gd name="connsiteY7" fmla="*/ 1325 h 4461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211551" h="446177">
                <a:moveTo>
                  <a:pt x="162401" y="0"/>
                </a:moveTo>
                <a:lnTo>
                  <a:pt x="2009012" y="0"/>
                </a:lnTo>
                <a:lnTo>
                  <a:pt x="2029795" y="28186"/>
                </a:lnTo>
                <a:lnTo>
                  <a:pt x="2211551" y="446177"/>
                </a:lnTo>
                <a:lnTo>
                  <a:pt x="373459" y="446177"/>
                </a:lnTo>
                <a:close/>
                <a:moveTo>
                  <a:pt x="0" y="0"/>
                </a:moveTo>
                <a:lnTo>
                  <a:pt x="351" y="0"/>
                </a:lnTo>
                <a:lnTo>
                  <a:pt x="977" y="1325"/>
                </a:lnTo>
                <a:close/>
              </a:path>
            </a:pathLst>
          </a:custGeom>
          <a:solidFill>
            <a:srgbClr val="8C8C8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1"/>
          </a:p>
        </p:txBody>
      </p:sp>
      <p:sp>
        <p:nvSpPr>
          <p:cNvPr id="20" name="Slide Number Placeholder 6">
            <a:extLst>
              <a:ext uri="{FF2B5EF4-FFF2-40B4-BE49-F238E27FC236}">
                <a16:creationId xmlns:a16="http://schemas.microsoft.com/office/drawing/2014/main" id="{A9FFCAE1-3B2D-4DA2-A940-A0E31D351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38499" y="6443958"/>
            <a:ext cx="445520" cy="365125"/>
          </a:xfrm>
          <a:prstGeom prst="rect">
            <a:avLst/>
          </a:prstGeom>
        </p:spPr>
        <p:txBody>
          <a:bodyPr/>
          <a:lstStyle/>
          <a:p>
            <a:fld id="{06E00476-8A9E-490F-AB18-73544A16AA09}" type="slidenum">
              <a:rPr lang="en-US" smtClean="0"/>
              <a:t>‹#›</a:t>
            </a:fld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63A132A-AFA9-48DF-88E9-DBFF97030EB6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4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734249" y="353219"/>
            <a:ext cx="1145281" cy="791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67461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</p:sldLayoutIdLst>
  <p:txStyles>
    <p:titleStyle>
      <a:lvl1pPr algn="l" defTabSz="685766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42" indent="-171442" algn="l" defTabSz="685766" rtl="0" eaLnBrk="1" latinLnBrk="0" hangingPunct="1">
        <a:lnSpc>
          <a:spcPct val="90000"/>
        </a:lnSpc>
        <a:spcBef>
          <a:spcPts val="751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26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08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091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542973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885857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228739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571622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914506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1pPr>
      <a:lvl2pPr marL="342882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2pPr>
      <a:lvl3pPr marL="685766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9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2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4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8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400180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2" algn="l" defTabSz="685766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3F3175B8-0009-45B5-B1AD-0CA914E40C9B}"/>
              </a:ext>
            </a:extLst>
          </p:cNvPr>
          <p:cNvSpPr/>
          <p:nvPr userDrawn="1"/>
        </p:nvSpPr>
        <p:spPr>
          <a:xfrm>
            <a:off x="-4107" y="266629"/>
            <a:ext cx="9144000" cy="1191491"/>
          </a:xfrm>
          <a:prstGeom prst="rect">
            <a:avLst/>
          </a:prstGeom>
          <a:gradFill flip="none" rotWithShape="1">
            <a:gsLst>
              <a:gs pos="0">
                <a:srgbClr val="8C8C8C"/>
              </a:gs>
              <a:gs pos="50000">
                <a:schemeClr val="bg1">
                  <a:lumMod val="75000"/>
                </a:schemeClr>
              </a:gs>
              <a:gs pos="82000">
                <a:srgbClr val="E9E9E9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1"/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F388157B-55ED-4434-AE40-42AC08FCF9EE}"/>
              </a:ext>
            </a:extLst>
          </p:cNvPr>
          <p:cNvSpPr/>
          <p:nvPr userDrawn="1"/>
        </p:nvSpPr>
        <p:spPr>
          <a:xfrm>
            <a:off x="7284277" y="6411821"/>
            <a:ext cx="1859723" cy="446179"/>
          </a:xfrm>
          <a:custGeom>
            <a:avLst/>
            <a:gdLst>
              <a:gd name="connsiteX0" fmla="*/ 298591 w 2479630"/>
              <a:gd name="connsiteY0" fmla="*/ 0 h 446178"/>
              <a:gd name="connsiteX1" fmla="*/ 1219457 w 2479630"/>
              <a:gd name="connsiteY1" fmla="*/ 0 h 446178"/>
              <a:gd name="connsiteX2" fmla="*/ 1986323 w 2479630"/>
              <a:gd name="connsiteY2" fmla="*/ 0 h 446178"/>
              <a:gd name="connsiteX3" fmla="*/ 2479630 w 2479630"/>
              <a:gd name="connsiteY3" fmla="*/ 0 h 446178"/>
              <a:gd name="connsiteX4" fmla="*/ 2479630 w 2479630"/>
              <a:gd name="connsiteY4" fmla="*/ 446178 h 446178"/>
              <a:gd name="connsiteX5" fmla="*/ 1986323 w 2479630"/>
              <a:gd name="connsiteY5" fmla="*/ 446178 h 446178"/>
              <a:gd name="connsiteX6" fmla="*/ 1219457 w 2479630"/>
              <a:gd name="connsiteY6" fmla="*/ 446178 h 446178"/>
              <a:gd name="connsiteX7" fmla="*/ 511264 w 2479630"/>
              <a:gd name="connsiteY7" fmla="*/ 446178 h 446178"/>
              <a:gd name="connsiteX8" fmla="*/ 481192 w 2479630"/>
              <a:gd name="connsiteY8" fmla="*/ 419934 h 446178"/>
              <a:gd name="connsiteX9" fmla="*/ 0 w 2479630"/>
              <a:gd name="connsiteY9" fmla="*/ 0 h 446178"/>
              <a:gd name="connsiteX10" fmla="*/ 9677 w 2479630"/>
              <a:gd name="connsiteY10" fmla="*/ 0 h 446178"/>
              <a:gd name="connsiteX11" fmla="*/ 15595 w 2479630"/>
              <a:gd name="connsiteY11" fmla="*/ 13610 h 4461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479630" h="446178">
                <a:moveTo>
                  <a:pt x="298591" y="0"/>
                </a:moveTo>
                <a:lnTo>
                  <a:pt x="1219457" y="0"/>
                </a:lnTo>
                <a:lnTo>
                  <a:pt x="1986323" y="0"/>
                </a:lnTo>
                <a:lnTo>
                  <a:pt x="2479630" y="0"/>
                </a:lnTo>
                <a:lnTo>
                  <a:pt x="2479630" y="446178"/>
                </a:lnTo>
                <a:lnTo>
                  <a:pt x="1986323" y="446178"/>
                </a:lnTo>
                <a:lnTo>
                  <a:pt x="1219457" y="446178"/>
                </a:lnTo>
                <a:lnTo>
                  <a:pt x="511264" y="446178"/>
                </a:lnTo>
                <a:lnTo>
                  <a:pt x="481192" y="419934"/>
                </a:lnTo>
                <a:close/>
                <a:moveTo>
                  <a:pt x="0" y="0"/>
                </a:moveTo>
                <a:lnTo>
                  <a:pt x="9677" y="0"/>
                </a:lnTo>
                <a:lnTo>
                  <a:pt x="15595" y="13610"/>
                </a:lnTo>
                <a:close/>
              </a:path>
            </a:pathLst>
          </a:custGeom>
          <a:solidFill>
            <a:srgbClr val="00457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1"/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B912C80-5347-44ED-8B06-1DC44EF089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99595"/>
            <a:ext cx="676475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EB43589-420F-4F4A-BF4F-2F399F82949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1" y="1825625"/>
            <a:ext cx="78867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1" name="Freeform: Shape 30">
            <a:extLst>
              <a:ext uri="{FF2B5EF4-FFF2-40B4-BE49-F238E27FC236}">
                <a16:creationId xmlns:a16="http://schemas.microsoft.com/office/drawing/2014/main" id="{53E311AD-340A-4568-B7E6-16296439AA59}"/>
              </a:ext>
            </a:extLst>
          </p:cNvPr>
          <p:cNvSpPr/>
          <p:nvPr userDrawn="1"/>
        </p:nvSpPr>
        <p:spPr>
          <a:xfrm>
            <a:off x="-4106" y="6176964"/>
            <a:ext cx="6087980" cy="681037"/>
          </a:xfrm>
          <a:custGeom>
            <a:avLst/>
            <a:gdLst>
              <a:gd name="connsiteX0" fmla="*/ 0 w 8336657"/>
              <a:gd name="connsiteY0" fmla="*/ 0 h 501650"/>
              <a:gd name="connsiteX1" fmla="*/ 8027717 w 8336657"/>
              <a:gd name="connsiteY1" fmla="*/ 0 h 501650"/>
              <a:gd name="connsiteX2" fmla="*/ 8336657 w 8336657"/>
              <a:gd name="connsiteY2" fmla="*/ 501650 h 501650"/>
              <a:gd name="connsiteX3" fmla="*/ 0 w 8336657"/>
              <a:gd name="connsiteY3" fmla="*/ 501650 h 501650"/>
              <a:gd name="connsiteX4" fmla="*/ 0 w 8336657"/>
              <a:gd name="connsiteY4" fmla="*/ 0 h 501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336657" h="501650">
                <a:moveTo>
                  <a:pt x="0" y="0"/>
                </a:moveTo>
                <a:lnTo>
                  <a:pt x="8027717" y="0"/>
                </a:lnTo>
                <a:lnTo>
                  <a:pt x="8336657" y="501650"/>
                </a:lnTo>
                <a:lnTo>
                  <a:pt x="0" y="501650"/>
                </a:lnTo>
                <a:lnTo>
                  <a:pt x="0" y="0"/>
                </a:lnTo>
                <a:close/>
              </a:path>
            </a:pathLst>
          </a:custGeom>
          <a:solidFill>
            <a:srgbClr val="8C8C8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400" cap="small" baseline="0">
              <a:solidFill>
                <a:srgbClr val="960000"/>
              </a:solidFill>
              <a:ea typeface="+mn-lt"/>
              <a:cs typeface="+mn-lt"/>
            </a:endParaRPr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26C0F640-34D3-4EAC-B771-9F8A1DDF1AD5}"/>
              </a:ext>
            </a:extLst>
          </p:cNvPr>
          <p:cNvSpPr/>
          <p:nvPr userDrawn="1"/>
        </p:nvSpPr>
        <p:spPr>
          <a:xfrm>
            <a:off x="5868313" y="6423740"/>
            <a:ext cx="1732979" cy="446177"/>
          </a:xfrm>
          <a:custGeom>
            <a:avLst/>
            <a:gdLst>
              <a:gd name="connsiteX0" fmla="*/ 162401 w 2211551"/>
              <a:gd name="connsiteY0" fmla="*/ 0 h 446177"/>
              <a:gd name="connsiteX1" fmla="*/ 2009012 w 2211551"/>
              <a:gd name="connsiteY1" fmla="*/ 0 h 446177"/>
              <a:gd name="connsiteX2" fmla="*/ 2029795 w 2211551"/>
              <a:gd name="connsiteY2" fmla="*/ 28186 h 446177"/>
              <a:gd name="connsiteX3" fmla="*/ 2211551 w 2211551"/>
              <a:gd name="connsiteY3" fmla="*/ 446177 h 446177"/>
              <a:gd name="connsiteX4" fmla="*/ 373459 w 2211551"/>
              <a:gd name="connsiteY4" fmla="*/ 446177 h 446177"/>
              <a:gd name="connsiteX5" fmla="*/ 0 w 2211551"/>
              <a:gd name="connsiteY5" fmla="*/ 0 h 446177"/>
              <a:gd name="connsiteX6" fmla="*/ 351 w 2211551"/>
              <a:gd name="connsiteY6" fmla="*/ 0 h 446177"/>
              <a:gd name="connsiteX7" fmla="*/ 977 w 2211551"/>
              <a:gd name="connsiteY7" fmla="*/ 1325 h 4461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211551" h="446177">
                <a:moveTo>
                  <a:pt x="162401" y="0"/>
                </a:moveTo>
                <a:lnTo>
                  <a:pt x="2009012" y="0"/>
                </a:lnTo>
                <a:lnTo>
                  <a:pt x="2029795" y="28186"/>
                </a:lnTo>
                <a:lnTo>
                  <a:pt x="2211551" y="446177"/>
                </a:lnTo>
                <a:lnTo>
                  <a:pt x="373459" y="446177"/>
                </a:lnTo>
                <a:close/>
                <a:moveTo>
                  <a:pt x="0" y="0"/>
                </a:moveTo>
                <a:lnTo>
                  <a:pt x="351" y="0"/>
                </a:lnTo>
                <a:lnTo>
                  <a:pt x="977" y="1325"/>
                </a:lnTo>
                <a:close/>
              </a:path>
            </a:pathLst>
          </a:custGeom>
          <a:solidFill>
            <a:srgbClr val="FFD50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1"/>
          </a:p>
        </p:txBody>
      </p:sp>
      <p:sp>
        <p:nvSpPr>
          <p:cNvPr id="10" name="Slide Number Placeholder 6">
            <a:extLst>
              <a:ext uri="{FF2B5EF4-FFF2-40B4-BE49-F238E27FC236}">
                <a16:creationId xmlns:a16="http://schemas.microsoft.com/office/drawing/2014/main" id="{575DA27B-8105-4E33-8AF8-01B31B96768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38499" y="6443958"/>
            <a:ext cx="445520" cy="365125"/>
          </a:xfrm>
          <a:prstGeom prst="rect">
            <a:avLst/>
          </a:prstGeom>
        </p:spPr>
        <p:txBody>
          <a:bodyPr/>
          <a:lstStyle/>
          <a:p>
            <a:fld id="{06E00476-8A9E-490F-AB18-73544A16AA09}" type="slidenum">
              <a:rPr lang="en-US" smtClean="0"/>
              <a:t>‹#›</a:t>
            </a:fld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35610AE4-70F7-4464-A94B-CA6C6C3E23D4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20000"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154621" y="299663"/>
            <a:ext cx="885471" cy="1125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22530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</p:sldLayoutIdLst>
  <p:txStyles>
    <p:titleStyle>
      <a:lvl1pPr algn="l" defTabSz="685783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46" indent="-171446" algn="l" defTabSz="685783" rtl="0" eaLnBrk="1" latinLnBrk="0" hangingPunct="1">
        <a:lnSpc>
          <a:spcPct val="90000"/>
        </a:lnSpc>
        <a:spcBef>
          <a:spcPts val="751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38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29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21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543012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885904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8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1pPr>
      <a:lvl2pPr marL="342891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4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9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1" algn="l" defTabSz="685783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4.xml"/><Relationship Id="rId1" Type="http://schemas.openxmlformats.org/officeDocument/2006/relationships/tags" Target="../tags/tag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hyperlink" Target="https://marketplace.gephi.org/plugin/circular-layout/" TargetMode="External"/><Relationship Id="rId1" Type="http://schemas.openxmlformats.org/officeDocument/2006/relationships/slideLayout" Target="../slideLayouts/slideLayout21.xml"/><Relationship Id="rId4" Type="http://schemas.openxmlformats.org/officeDocument/2006/relationships/hyperlink" Target="https://gephi.org/users/tutorial-layouts/" TargetMode="Externa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4.xml"/><Relationship Id="rId1" Type="http://schemas.openxmlformats.org/officeDocument/2006/relationships/tags" Target="../tags/tag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2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49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9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9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52.png"/><Relationship Id="rId7" Type="http://schemas.openxmlformats.org/officeDocument/2006/relationships/image" Target="../media/image27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1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55.png"/><Relationship Id="rId5" Type="http://schemas.openxmlformats.org/officeDocument/2006/relationships/image" Target="../media/image32.emf"/><Relationship Id="rId4" Type="http://schemas.openxmlformats.org/officeDocument/2006/relationships/oleObject" Target="../embeddings/oleObject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4.xml"/><Relationship Id="rId1" Type="http://schemas.openxmlformats.org/officeDocument/2006/relationships/tags" Target="../tags/tag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emanticscholar.org/paper/The-unreasonable-effectiveness-of-tree-based-theor-Melnik-Hackett/0ef76143b83257592c4155a648286ba7a0cff474" TargetMode="Externa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5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5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eshare.net/NicolaBarbieri/homophily-and-influence-in-social-networks" TargetMode="Externa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hyperlink" Target="https://stepsandleaps.wordpress.com/2013/08/15/the-financial-ecosystem/" TargetMode="Externa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F915152-C940-4E76-A097-099F64F9A132}"/>
              </a:ext>
            </a:extLst>
          </p:cNvPr>
          <p:cNvSpPr txBox="1"/>
          <p:nvPr/>
        </p:nvSpPr>
        <p:spPr>
          <a:xfrm>
            <a:off x="1927244" y="5524596"/>
            <a:ext cx="7182196" cy="8463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Aileron Light" panose="00000400000000000000" pitchFamily="50" charset="0"/>
                <a:ea typeface="+mn-ea"/>
                <a:cs typeface="+mn-cs"/>
              </a:rPr>
              <a:t>MA4404 Complex Networks</a:t>
            </a:r>
          </a:p>
          <a:p>
            <a:pPr marL="0" marR="0" lvl="0" indent="0" algn="l" defTabSz="685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100" b="1" i="1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Homophily (or Assortativity)</a:t>
            </a: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625E524B-9AC3-4AFD-BCF7-C46EB1A49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01" y="902517"/>
            <a:ext cx="283247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9pPr>
          </a:lstStyle>
          <a:p>
            <a:pPr marL="0" marR="0" lvl="0" indent="0" algn="l" defTabSz="685766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ileron Light" panose="00000400000000000000" pitchFamily="50" charset="0"/>
                <a:ea typeface="MS PGothic" pitchFamily="34" charset="-128"/>
                <a:cs typeface="Arial" pitchFamily="34" charset="0"/>
              </a:rPr>
              <a:t>Excellence Through Knowledge</a:t>
            </a: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0AF49FF9-E536-4CFE-ADB4-91157FC729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461" y="545499"/>
            <a:ext cx="3603567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9pPr>
          </a:lstStyle>
          <a:p>
            <a:pPr marL="0" marR="0" lvl="0" indent="0" algn="l" defTabSz="685766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Aileron Light" panose="00000400000000000000" pitchFamily="50" charset="0"/>
                <a:ea typeface="MS PGothic" pitchFamily="34" charset="-128"/>
                <a:cs typeface="+mn-cs"/>
              </a:rPr>
              <a:t>Prof. Ralucca Gera, rgera@nps.edu </a:t>
            </a:r>
          </a:p>
          <a:p>
            <a:pPr marL="0" marR="0" lvl="0" indent="0" algn="l" defTabSz="685766" rtl="0" eaLnBrk="0" fontAlgn="auto" latinLnBrk="0" hangingPunct="0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Aileron Light" panose="00000400000000000000" pitchFamily="50" charset="0"/>
                <a:ea typeface="MS PGothic" pitchFamily="34" charset="-128"/>
                <a:cs typeface="+mn-cs"/>
              </a:rPr>
              <a:t>Applied Mathematics Department, </a:t>
            </a:r>
            <a:b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Aileron Light" panose="00000400000000000000" pitchFamily="50" charset="0"/>
                <a:ea typeface="MS PGothic" pitchFamily="34" charset="-128"/>
                <a:cs typeface="+mn-cs"/>
              </a:rPr>
            </a:b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Aileron Light" panose="00000400000000000000" pitchFamily="50" charset="0"/>
                <a:ea typeface="MS PGothic" pitchFamily="34" charset="-128"/>
                <a:cs typeface="+mn-cs"/>
              </a:rPr>
              <a:t>Naval Postgraduate School</a:t>
            </a: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4472C4">
                  <a:lumMod val="75000"/>
                </a:srgbClr>
              </a:solidFill>
              <a:effectLst/>
              <a:uLnTx/>
              <a:uFillTx/>
              <a:latin typeface="Segoe UI" panose="020B0502040204020203" pitchFamily="34" charset="0"/>
              <a:ea typeface="MS PGothic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56753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5">
            <a:extLst>
              <a:ext uri="{FF2B5EF4-FFF2-40B4-BE49-F238E27FC236}">
                <a16:creationId xmlns:a16="http://schemas.microsoft.com/office/drawing/2014/main" id="{07322A9E-F1EC-405E-8971-BA906EFFCC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247255" y="1290908"/>
            <a:ext cx="7277099" cy="5573512"/>
          </a:xfrm>
          <a:custGeom>
            <a:avLst/>
            <a:gdLst>
              <a:gd name="T0" fmla="*/ 1752 w 2038"/>
              <a:gd name="T1" fmla="*/ 1169 h 1169"/>
              <a:gd name="T2" fmla="*/ 1487 w 2038"/>
              <a:gd name="T3" fmla="*/ 334 h 1169"/>
              <a:gd name="T4" fmla="*/ 860 w 2038"/>
              <a:gd name="T5" fmla="*/ 22 h 1169"/>
              <a:gd name="T6" fmla="*/ 199 w 2038"/>
              <a:gd name="T7" fmla="*/ 318 h 1169"/>
              <a:gd name="T8" fmla="*/ 399 w 2038"/>
              <a:gd name="T9" fmla="*/ 1165 h 11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38" h="1169">
                <a:moveTo>
                  <a:pt x="1752" y="1169"/>
                </a:moveTo>
                <a:cubicBezTo>
                  <a:pt x="2038" y="928"/>
                  <a:pt x="1673" y="513"/>
                  <a:pt x="1487" y="334"/>
                </a:cubicBezTo>
                <a:cubicBezTo>
                  <a:pt x="1316" y="170"/>
                  <a:pt x="1099" y="43"/>
                  <a:pt x="860" y="22"/>
                </a:cubicBezTo>
                <a:cubicBezTo>
                  <a:pt x="621" y="0"/>
                  <a:pt x="341" y="128"/>
                  <a:pt x="199" y="318"/>
                </a:cubicBezTo>
                <a:cubicBezTo>
                  <a:pt x="0" y="586"/>
                  <a:pt x="184" y="965"/>
                  <a:pt x="399" y="1165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Freeform 6">
            <a:extLst>
              <a:ext uri="{FF2B5EF4-FFF2-40B4-BE49-F238E27FC236}">
                <a16:creationId xmlns:a16="http://schemas.microsoft.com/office/drawing/2014/main" id="{A5704422-1118-4FD1-95AD-29A064EB80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502838" y="2010741"/>
            <a:ext cx="5530453" cy="4848892"/>
          </a:xfrm>
          <a:custGeom>
            <a:avLst/>
            <a:gdLst>
              <a:gd name="T0" fmla="*/ 1025 w 1549"/>
              <a:gd name="T1" fmla="*/ 1016 h 1017"/>
              <a:gd name="T2" fmla="*/ 1443 w 1549"/>
              <a:gd name="T3" fmla="*/ 592 h 1017"/>
              <a:gd name="T4" fmla="*/ 782 w 1549"/>
              <a:gd name="T5" fmla="*/ 53 h 1017"/>
              <a:gd name="T6" fmla="*/ 150 w 1549"/>
              <a:gd name="T7" fmla="*/ 329 h 1017"/>
              <a:gd name="T8" fmla="*/ 477 w 1549"/>
              <a:gd name="T9" fmla="*/ 1017 h 10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49" h="1017">
                <a:moveTo>
                  <a:pt x="1025" y="1016"/>
                </a:moveTo>
                <a:cubicBezTo>
                  <a:pt x="1223" y="971"/>
                  <a:pt x="1549" y="857"/>
                  <a:pt x="1443" y="592"/>
                </a:cubicBezTo>
                <a:cubicBezTo>
                  <a:pt x="1344" y="344"/>
                  <a:pt x="1041" y="111"/>
                  <a:pt x="782" y="53"/>
                </a:cubicBezTo>
                <a:cubicBezTo>
                  <a:pt x="545" y="0"/>
                  <a:pt x="275" y="117"/>
                  <a:pt x="150" y="329"/>
                </a:cubicBezTo>
                <a:cubicBezTo>
                  <a:pt x="0" y="584"/>
                  <a:pt x="243" y="911"/>
                  <a:pt x="477" y="1017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A88B2AAA-B805-498E-A9E6-98B88585549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188512" y="1780905"/>
            <a:ext cx="6026944" cy="5083516"/>
          </a:xfrm>
          <a:custGeom>
            <a:avLst/>
            <a:gdLst>
              <a:gd name="T0" fmla="*/ 1302 w 1688"/>
              <a:gd name="T1" fmla="*/ 1066 h 1066"/>
              <a:gd name="T2" fmla="*/ 1613 w 1688"/>
              <a:gd name="T3" fmla="*/ 850 h 1066"/>
              <a:gd name="T4" fmla="*/ 1517 w 1688"/>
              <a:gd name="T5" fmla="*/ 471 h 1066"/>
              <a:gd name="T6" fmla="*/ 798 w 1688"/>
              <a:gd name="T7" fmla="*/ 28 h 1066"/>
              <a:gd name="T8" fmla="*/ 181 w 1688"/>
              <a:gd name="T9" fmla="*/ 333 h 1066"/>
              <a:gd name="T10" fmla="*/ 420 w 1688"/>
              <a:gd name="T11" fmla="*/ 1066 h 10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688" h="1066">
                <a:moveTo>
                  <a:pt x="1302" y="1066"/>
                </a:moveTo>
                <a:cubicBezTo>
                  <a:pt x="1416" y="1024"/>
                  <a:pt x="1551" y="962"/>
                  <a:pt x="1613" y="850"/>
                </a:cubicBezTo>
                <a:cubicBezTo>
                  <a:pt x="1688" y="715"/>
                  <a:pt x="1606" y="575"/>
                  <a:pt x="1517" y="471"/>
                </a:cubicBezTo>
                <a:cubicBezTo>
                  <a:pt x="1336" y="258"/>
                  <a:pt x="1084" y="62"/>
                  <a:pt x="798" y="28"/>
                </a:cubicBezTo>
                <a:cubicBezTo>
                  <a:pt x="559" y="0"/>
                  <a:pt x="317" y="138"/>
                  <a:pt x="181" y="333"/>
                </a:cubicBezTo>
                <a:cubicBezTo>
                  <a:pt x="0" y="592"/>
                  <a:pt x="191" y="907"/>
                  <a:pt x="420" y="1066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Freeform 8">
            <a:extLst>
              <a:ext uri="{FF2B5EF4-FFF2-40B4-BE49-F238E27FC236}">
                <a16:creationId xmlns:a16="http://schemas.microsoft.com/office/drawing/2014/main" id="{9B8051E0-19D7-43E1-BFD9-E6DBFEB3A3F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4" y="542347"/>
            <a:ext cx="7750967" cy="6322075"/>
          </a:xfrm>
          <a:custGeom>
            <a:avLst/>
            <a:gdLst>
              <a:gd name="T0" fmla="*/ 1873 w 2171"/>
              <a:gd name="T1" fmla="*/ 1326 h 1326"/>
              <a:gd name="T2" fmla="*/ 1609 w 2171"/>
              <a:gd name="T3" fmla="*/ 473 h 1326"/>
              <a:gd name="T4" fmla="*/ 880 w 2171"/>
              <a:gd name="T5" fmla="*/ 63 h 1326"/>
              <a:gd name="T6" fmla="*/ 0 w 2171"/>
              <a:gd name="T7" fmla="*/ 423 h 13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71" h="1326">
                <a:moveTo>
                  <a:pt x="1873" y="1326"/>
                </a:moveTo>
                <a:cubicBezTo>
                  <a:pt x="2171" y="1045"/>
                  <a:pt x="1825" y="678"/>
                  <a:pt x="1609" y="473"/>
                </a:cubicBezTo>
                <a:cubicBezTo>
                  <a:pt x="1406" y="281"/>
                  <a:pt x="1159" y="116"/>
                  <a:pt x="880" y="63"/>
                </a:cubicBezTo>
                <a:cubicBezTo>
                  <a:pt x="545" y="0"/>
                  <a:pt x="214" y="161"/>
                  <a:pt x="0" y="423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Freeform 9">
            <a:extLst>
              <a:ext uri="{FF2B5EF4-FFF2-40B4-BE49-F238E27FC236}">
                <a16:creationId xmlns:a16="http://schemas.microsoft.com/office/drawing/2014/main" id="{4EDB2B02-86A2-46F5-A4BE-B7D9B10411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2775" y="6178751"/>
            <a:ext cx="378619" cy="681527"/>
          </a:xfrm>
          <a:custGeom>
            <a:avLst/>
            <a:gdLst>
              <a:gd name="T0" fmla="*/ 0 w 106"/>
              <a:gd name="T1" fmla="*/ 0 h 143"/>
              <a:gd name="T2" fmla="*/ 106 w 106"/>
              <a:gd name="T3" fmla="*/ 143 h 14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6" h="143">
                <a:moveTo>
                  <a:pt x="0" y="0"/>
                </a:moveTo>
                <a:cubicBezTo>
                  <a:pt x="35" y="54"/>
                  <a:pt x="70" y="101"/>
                  <a:pt x="106" y="143"/>
                </a:cubicBezTo>
              </a:path>
            </a:pathLst>
          </a:custGeom>
          <a:noFill/>
          <a:ln w="4763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Freeform 10">
            <a:extLst>
              <a:ext uri="{FF2B5EF4-FFF2-40B4-BE49-F238E27FC236}">
                <a16:creationId xmlns:a16="http://schemas.microsoft.com/office/drawing/2014/main" id="{43954639-FB5D-41F4-9560-6F6DFE77842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5" y="-59375"/>
            <a:ext cx="8318896" cy="6923796"/>
          </a:xfrm>
          <a:custGeom>
            <a:avLst/>
            <a:gdLst>
              <a:gd name="T0" fmla="*/ 2046 w 2330"/>
              <a:gd name="T1" fmla="*/ 1452 h 1452"/>
              <a:gd name="T2" fmla="*/ 1813 w 2330"/>
              <a:gd name="T3" fmla="*/ 601 h 1452"/>
              <a:gd name="T4" fmla="*/ 956 w 2330"/>
              <a:gd name="T5" fmla="*/ 97 h 1452"/>
              <a:gd name="T6" fmla="*/ 0 w 2330"/>
              <a:gd name="T7" fmla="*/ 366 h 14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30" h="1452">
                <a:moveTo>
                  <a:pt x="2046" y="1452"/>
                </a:moveTo>
                <a:cubicBezTo>
                  <a:pt x="2330" y="1153"/>
                  <a:pt x="2049" y="821"/>
                  <a:pt x="1813" y="601"/>
                </a:cubicBezTo>
                <a:cubicBezTo>
                  <a:pt x="1569" y="375"/>
                  <a:pt x="1282" y="179"/>
                  <a:pt x="956" y="97"/>
                </a:cubicBezTo>
                <a:cubicBezTo>
                  <a:pt x="572" y="0"/>
                  <a:pt x="292" y="101"/>
                  <a:pt x="0" y="366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Freeform 12">
            <a:extLst>
              <a:ext uri="{FF2B5EF4-FFF2-40B4-BE49-F238E27FC236}">
                <a16:creationId xmlns:a16="http://schemas.microsoft.com/office/drawing/2014/main" id="{E898931C-0323-41FA-A036-20F818B1FF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5" y="-1916"/>
            <a:ext cx="792955" cy="614491"/>
          </a:xfrm>
          <a:custGeom>
            <a:avLst/>
            <a:gdLst>
              <a:gd name="T0" fmla="*/ 222 w 222"/>
              <a:gd name="T1" fmla="*/ 0 h 129"/>
              <a:gd name="T2" fmla="*/ 0 w 222"/>
              <a:gd name="T3" fmla="*/ 129 h 12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22" h="129">
                <a:moveTo>
                  <a:pt x="222" y="0"/>
                </a:moveTo>
                <a:cubicBezTo>
                  <a:pt x="152" y="35"/>
                  <a:pt x="76" y="78"/>
                  <a:pt x="0" y="129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7" name="Freeform 14">
            <a:extLst>
              <a:ext uri="{FF2B5EF4-FFF2-40B4-BE49-F238E27FC236}">
                <a16:creationId xmlns:a16="http://schemas.microsoft.com/office/drawing/2014/main" id="{89AFE9DD-0792-4B98-B4EB-97ACA17E6AA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2775" y="-6703"/>
            <a:ext cx="446485" cy="352732"/>
          </a:xfrm>
          <a:custGeom>
            <a:avLst/>
            <a:gdLst>
              <a:gd name="T0" fmla="*/ 125 w 125"/>
              <a:gd name="T1" fmla="*/ 0 h 74"/>
              <a:gd name="T2" fmla="*/ 0 w 125"/>
              <a:gd name="T3" fmla="*/ 74 h 7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25" h="74">
                <a:moveTo>
                  <a:pt x="125" y="0"/>
                </a:moveTo>
                <a:cubicBezTo>
                  <a:pt x="85" y="22"/>
                  <a:pt x="43" y="47"/>
                  <a:pt x="0" y="74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9" name="Freeform 16">
            <a:extLst>
              <a:ext uri="{FF2B5EF4-FFF2-40B4-BE49-F238E27FC236}">
                <a16:creationId xmlns:a16="http://schemas.microsoft.com/office/drawing/2014/main" id="{3981F5C4-9AE1-404E-AF44-A4E6DB374F9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4" y="-1916"/>
            <a:ext cx="267889" cy="213875"/>
          </a:xfrm>
          <a:custGeom>
            <a:avLst/>
            <a:gdLst>
              <a:gd name="T0" fmla="*/ 75 w 75"/>
              <a:gd name="T1" fmla="*/ 0 h 45"/>
              <a:gd name="T2" fmla="*/ 0 w 75"/>
              <a:gd name="T3" fmla="*/ 45 h 4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5" h="45">
                <a:moveTo>
                  <a:pt x="75" y="0"/>
                </a:moveTo>
                <a:cubicBezTo>
                  <a:pt x="50" y="14"/>
                  <a:pt x="25" y="29"/>
                  <a:pt x="0" y="45"/>
                </a:cubicBezTo>
              </a:path>
            </a:pathLst>
          </a:custGeom>
          <a:noFill/>
          <a:ln w="12700" cap="flat">
            <a:solidFill>
              <a:schemeClr val="tx1">
                <a:alpha val="20000"/>
              </a:schemeClr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Freeform 11">
            <a:extLst>
              <a:ext uri="{FF2B5EF4-FFF2-40B4-BE49-F238E27FC236}">
                <a16:creationId xmlns:a16="http://schemas.microsoft.com/office/drawing/2014/main" id="{763C1781-8726-4FAC-8C45-FF40376BE4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4069951" y="-1916"/>
            <a:ext cx="4341019" cy="6847184"/>
          </a:xfrm>
          <a:custGeom>
            <a:avLst/>
            <a:gdLst>
              <a:gd name="T0" fmla="*/ 1094 w 1216"/>
              <a:gd name="T1" fmla="*/ 1436 h 1436"/>
              <a:gd name="T2" fmla="*/ 709 w 1216"/>
              <a:gd name="T3" fmla="*/ 551 h 1436"/>
              <a:gd name="T4" fmla="*/ 0 w 1216"/>
              <a:gd name="T5" fmla="*/ 0 h 14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16" h="1436">
                <a:moveTo>
                  <a:pt x="1094" y="1436"/>
                </a:moveTo>
                <a:cubicBezTo>
                  <a:pt x="1216" y="1114"/>
                  <a:pt x="904" y="770"/>
                  <a:pt x="709" y="551"/>
                </a:cubicBezTo>
                <a:cubicBezTo>
                  <a:pt x="509" y="327"/>
                  <a:pt x="274" y="127"/>
                  <a:pt x="0" y="0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Freeform 21">
            <a:extLst>
              <a:ext uri="{FF2B5EF4-FFF2-40B4-BE49-F238E27FC236}">
                <a16:creationId xmlns:a16="http://schemas.microsoft.com/office/drawing/2014/main" id="{301491B5-56C7-43DC-A3D9-861EECCA05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6926261" y="2873"/>
            <a:ext cx="2213372" cy="2555324"/>
          </a:xfrm>
          <a:custGeom>
            <a:avLst/>
            <a:gdLst>
              <a:gd name="T0" fmla="*/ 620 w 620"/>
              <a:gd name="T1" fmla="*/ 536 h 536"/>
              <a:gd name="T2" fmla="*/ 0 w 620"/>
              <a:gd name="T3" fmla="*/ 0 h 53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20" h="536">
                <a:moveTo>
                  <a:pt x="620" y="536"/>
                </a:moveTo>
                <a:cubicBezTo>
                  <a:pt x="404" y="314"/>
                  <a:pt x="196" y="138"/>
                  <a:pt x="0" y="0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5329908-89A3-41D4-B64A-C7AB380FAB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19658" y="3429000"/>
            <a:ext cx="2194560" cy="1135960"/>
          </a:xfrm>
        </p:spPr>
        <p:txBody>
          <a:bodyPr vert="horz" lIns="121920" tIns="60960" rIns="121920" bIns="60960" rtlCol="0" anchor="b">
            <a:noAutofit/>
          </a:bodyPr>
          <a:lstStyle/>
          <a:p>
            <a:pPr algn="ctr" defTabSz="1219170"/>
            <a:r>
              <a:rPr lang="en-US" sz="2800" b="1" dirty="0">
                <a:solidFill>
                  <a:schemeClr val="accent1"/>
                </a:solidFill>
              </a:rPr>
              <a:t>Why care?</a:t>
            </a:r>
            <a:endParaRPr lang="en-US" sz="2667" b="1" dirty="0">
              <a:solidFill>
                <a:schemeClr val="accent1"/>
              </a:solidFill>
            </a:endParaRPr>
          </a:p>
        </p:txBody>
      </p:sp>
      <p:sp>
        <p:nvSpPr>
          <p:cNvPr id="35" name="Freeform 22">
            <a:extLst>
              <a:ext uri="{FF2B5EF4-FFF2-40B4-BE49-F238E27FC236}">
                <a16:creationId xmlns:a16="http://schemas.microsoft.com/office/drawing/2014/main" id="{237E2353-22DF-46E0-A200-FB30F8F394E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7515619" y="-1916"/>
            <a:ext cx="1624013" cy="1358264"/>
          </a:xfrm>
          <a:custGeom>
            <a:avLst/>
            <a:gdLst>
              <a:gd name="T0" fmla="*/ 0 w 455"/>
              <a:gd name="T1" fmla="*/ 0 h 285"/>
              <a:gd name="T2" fmla="*/ 455 w 455"/>
              <a:gd name="T3" fmla="*/ 285 h 28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55" h="285">
                <a:moveTo>
                  <a:pt x="0" y="0"/>
                </a:moveTo>
                <a:cubicBezTo>
                  <a:pt x="153" y="85"/>
                  <a:pt x="308" y="180"/>
                  <a:pt x="455" y="285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" name="Freeform 23">
            <a:extLst>
              <a:ext uri="{FF2B5EF4-FFF2-40B4-BE49-F238E27FC236}">
                <a16:creationId xmlns:a16="http://schemas.microsoft.com/office/drawing/2014/main" id="{DD6138DB-057B-45F7-A5F4-E7BFDA20D02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8468120" y="-1916"/>
            <a:ext cx="671513" cy="534687"/>
          </a:xfrm>
          <a:custGeom>
            <a:avLst/>
            <a:gdLst>
              <a:gd name="T0" fmla="*/ 0 w 188"/>
              <a:gd name="T1" fmla="*/ 0 h 112"/>
              <a:gd name="T2" fmla="*/ 188 w 188"/>
              <a:gd name="T3" fmla="*/ 112 h 11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88" h="112">
                <a:moveTo>
                  <a:pt x="0" y="0"/>
                </a:moveTo>
                <a:cubicBezTo>
                  <a:pt x="63" y="36"/>
                  <a:pt x="126" y="73"/>
                  <a:pt x="188" y="112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9" name="Freeform: Shape 38">
            <a:extLst>
              <a:ext uri="{FF2B5EF4-FFF2-40B4-BE49-F238E27FC236}">
                <a16:creationId xmlns:a16="http://schemas.microsoft.com/office/drawing/2014/main" id="{79A54AB1-B64F-4843-BFAB-81CB74E66B6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0931529">
            <a:off x="564058" y="2218040"/>
            <a:ext cx="3314068" cy="4259608"/>
          </a:xfrm>
          <a:custGeom>
            <a:avLst/>
            <a:gdLst>
              <a:gd name="connsiteX0" fmla="*/ 404107 w 4507111"/>
              <a:gd name="connsiteY0" fmla="*/ 0 h 4344781"/>
              <a:gd name="connsiteX1" fmla="*/ 371857 w 4507111"/>
              <a:gd name="connsiteY1" fmla="*/ 117359 h 4344781"/>
              <a:gd name="connsiteX2" fmla="*/ 307833 w 4507111"/>
              <a:gd name="connsiteY2" fmla="*/ 632970 h 4344781"/>
              <a:gd name="connsiteX3" fmla="*/ 3569418 w 4507111"/>
              <a:gd name="connsiteY3" fmla="*/ 4141149 h 4344781"/>
              <a:gd name="connsiteX4" fmla="*/ 4440861 w 4507111"/>
              <a:gd name="connsiteY4" fmla="*/ 4332480 h 4344781"/>
              <a:gd name="connsiteX5" fmla="*/ 4507111 w 4507111"/>
              <a:gd name="connsiteY5" fmla="*/ 4341752 h 4344781"/>
              <a:gd name="connsiteX6" fmla="*/ 4296045 w 4507111"/>
              <a:gd name="connsiteY6" fmla="*/ 4344781 h 4344781"/>
              <a:gd name="connsiteX7" fmla="*/ 3749565 w 4507111"/>
              <a:gd name="connsiteY7" fmla="*/ 4321853 h 4344781"/>
              <a:gd name="connsiteX8" fmla="*/ 36764 w 4507111"/>
              <a:gd name="connsiteY8" fmla="*/ 1629794 h 4344781"/>
              <a:gd name="connsiteX9" fmla="*/ 300069 w 4507111"/>
              <a:gd name="connsiteY9" fmla="*/ 144750 h 4344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507111" h="4344781">
                <a:moveTo>
                  <a:pt x="404107" y="0"/>
                </a:moveTo>
                <a:lnTo>
                  <a:pt x="371857" y="117359"/>
                </a:lnTo>
                <a:cubicBezTo>
                  <a:pt x="333827" y="278567"/>
                  <a:pt x="311875" y="450459"/>
                  <a:pt x="307833" y="632970"/>
                </a:cubicBezTo>
                <a:cubicBezTo>
                  <a:pt x="264711" y="2579752"/>
                  <a:pt x="2253987" y="3769243"/>
                  <a:pt x="3569418" y="4141149"/>
                </a:cubicBezTo>
                <a:cubicBezTo>
                  <a:pt x="3816061" y="4210881"/>
                  <a:pt x="4114807" y="4279754"/>
                  <a:pt x="4440861" y="4332480"/>
                </a:cubicBezTo>
                <a:lnTo>
                  <a:pt x="4507111" y="4341752"/>
                </a:lnTo>
                <a:lnTo>
                  <a:pt x="4296045" y="4344781"/>
                </a:lnTo>
                <a:cubicBezTo>
                  <a:pt x="4097363" y="4343711"/>
                  <a:pt x="3912623" y="4335104"/>
                  <a:pt x="3749565" y="4321853"/>
                </a:cubicBezTo>
                <a:cubicBezTo>
                  <a:pt x="2445102" y="4215850"/>
                  <a:pt x="356405" y="3466499"/>
                  <a:pt x="36764" y="1629794"/>
                </a:cubicBezTo>
                <a:cubicBezTo>
                  <a:pt x="-63123" y="1055823"/>
                  <a:pt x="45741" y="555869"/>
                  <a:pt x="300069" y="144750"/>
                </a:cubicBezTo>
                <a:close/>
              </a:path>
            </a:pathLst>
          </a:custGeom>
          <a:solidFill>
            <a:schemeClr val="tx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Rockwell" panose="02060603020205020403"/>
              <a:ea typeface="+mn-ea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95628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593"/>
    </mc:Choice>
    <mc:Fallback xmlns="">
      <p:transition spd="slow" advTm="13593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y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40B6591-407E-4742-9513-3BA6198A5F88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1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28600" y="1525158"/>
            <a:ext cx="8953497" cy="4525963"/>
          </a:xfrm>
        </p:spPr>
        <p:txBody>
          <a:bodyPr/>
          <a:lstStyle/>
          <a:p>
            <a:r>
              <a:rPr lang="en-US" dirty="0"/>
              <a:t>Identifying people of interest could be easy if the network presents homophily</a:t>
            </a:r>
          </a:p>
        </p:txBody>
      </p:sp>
      <p:sp>
        <p:nvSpPr>
          <p:cNvPr id="5" name="Rectangle 4"/>
          <p:cNvSpPr/>
          <p:nvPr/>
        </p:nvSpPr>
        <p:spPr>
          <a:xfrm>
            <a:off x="341558" y="5005923"/>
            <a:ext cx="857384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</a:rPr>
              <a:t>When </a:t>
            </a:r>
            <a:r>
              <a:rPr lang="en-US" sz="1600" dirty="0" err="1">
                <a:latin typeface="Arial" panose="020B0604020202020204" pitchFamily="34" charset="0"/>
              </a:rPr>
              <a:t>assortivity</a:t>
            </a:r>
            <a:r>
              <a:rPr lang="en-US" sz="1600" dirty="0">
                <a:latin typeface="Arial" panose="020B0604020202020204" pitchFamily="34" charset="0"/>
              </a:rPr>
              <a:t> (</a:t>
            </a:r>
            <a:r>
              <a:rPr lang="en-US" sz="1600" dirty="0" err="1">
                <a:latin typeface="Arial" panose="020B0604020202020204" pitchFamily="34" charset="0"/>
              </a:rPr>
              <a:t>homophily</a:t>
            </a:r>
            <a:r>
              <a:rPr lang="en-US" sz="1600" dirty="0">
                <a:latin typeface="Arial" panose="020B0604020202020204" pitchFamily="34" charset="0"/>
              </a:rPr>
              <a:t>) is low lie </a:t>
            </a:r>
            <a:r>
              <a:rPr lang="en-US" sz="1600" dirty="0" err="1">
                <a:latin typeface="Arial" panose="020B0604020202020204" pitchFamily="34" charset="0"/>
              </a:rPr>
              <a:t>Pokec</a:t>
            </a:r>
            <a:r>
              <a:rPr lang="en-US" sz="1600" dirty="0">
                <a:latin typeface="Arial" panose="020B0604020202020204" pitchFamily="34" charset="0"/>
              </a:rPr>
              <a:t>, </a:t>
            </a:r>
            <a:r>
              <a:rPr lang="en-US" sz="1600" dirty="0" err="1">
                <a:latin typeface="Arial" panose="020B0604020202020204" pitchFamily="34" charset="0"/>
              </a:rPr>
              <a:t>RedLearnRS</a:t>
            </a:r>
            <a:r>
              <a:rPr lang="en-US" sz="1600" dirty="0">
                <a:latin typeface="Arial" panose="020B0604020202020204" pitchFamily="34" charset="0"/>
              </a:rPr>
              <a:t> (machine learning algorithm that depends on the count of POIs neighbors of nodes) outperforms all other strategies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</a:rPr>
              <a:t>When attributes show high </a:t>
            </a:r>
            <a:r>
              <a:rPr lang="en-US" sz="1600" dirty="0" err="1">
                <a:latin typeface="Arial" panose="020B0604020202020204" pitchFamily="34" charset="0"/>
              </a:rPr>
              <a:t>homophily</a:t>
            </a:r>
            <a:r>
              <a:rPr lang="en-US" sz="1600" dirty="0">
                <a:latin typeface="Arial" panose="020B0604020202020204" pitchFamily="34" charset="0"/>
              </a:rPr>
              <a:t>, </a:t>
            </a:r>
            <a:r>
              <a:rPr lang="en-US" sz="1600" dirty="0" err="1">
                <a:latin typeface="Arial" panose="020B0604020202020204" pitchFamily="34" charset="0"/>
              </a:rPr>
              <a:t>RedLearnRS</a:t>
            </a:r>
            <a:r>
              <a:rPr lang="en-US" sz="1600" dirty="0">
                <a:latin typeface="Arial" panose="020B0604020202020204" pitchFamily="34" charset="0"/>
              </a:rPr>
              <a:t> performs quite similar to the other algorithms.</a:t>
            </a:r>
            <a:endParaRPr lang="en-US" sz="1600" dirty="0">
              <a:effectLst/>
              <a:latin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863461"/>
            <a:ext cx="5085333" cy="3174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82116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Freeform 5">
            <a:extLst>
              <a:ext uri="{FF2B5EF4-FFF2-40B4-BE49-F238E27FC236}">
                <a16:creationId xmlns:a16="http://schemas.microsoft.com/office/drawing/2014/main" id="{07322A9E-F1EC-405E-8971-BA906EFFCC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247255" y="1290908"/>
            <a:ext cx="7277099" cy="5573512"/>
          </a:xfrm>
          <a:custGeom>
            <a:avLst/>
            <a:gdLst>
              <a:gd name="T0" fmla="*/ 1752 w 2038"/>
              <a:gd name="T1" fmla="*/ 1169 h 1169"/>
              <a:gd name="T2" fmla="*/ 1487 w 2038"/>
              <a:gd name="T3" fmla="*/ 334 h 1169"/>
              <a:gd name="T4" fmla="*/ 860 w 2038"/>
              <a:gd name="T5" fmla="*/ 22 h 1169"/>
              <a:gd name="T6" fmla="*/ 199 w 2038"/>
              <a:gd name="T7" fmla="*/ 318 h 1169"/>
              <a:gd name="T8" fmla="*/ 399 w 2038"/>
              <a:gd name="T9" fmla="*/ 1165 h 11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38" h="1169">
                <a:moveTo>
                  <a:pt x="1752" y="1169"/>
                </a:moveTo>
                <a:cubicBezTo>
                  <a:pt x="2038" y="928"/>
                  <a:pt x="1673" y="513"/>
                  <a:pt x="1487" y="334"/>
                </a:cubicBezTo>
                <a:cubicBezTo>
                  <a:pt x="1316" y="170"/>
                  <a:pt x="1099" y="43"/>
                  <a:pt x="860" y="22"/>
                </a:cubicBezTo>
                <a:cubicBezTo>
                  <a:pt x="621" y="0"/>
                  <a:pt x="341" y="128"/>
                  <a:pt x="199" y="318"/>
                </a:cubicBezTo>
                <a:cubicBezTo>
                  <a:pt x="0" y="586"/>
                  <a:pt x="184" y="965"/>
                  <a:pt x="399" y="1165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6" name="Freeform 6">
            <a:extLst>
              <a:ext uri="{FF2B5EF4-FFF2-40B4-BE49-F238E27FC236}">
                <a16:creationId xmlns:a16="http://schemas.microsoft.com/office/drawing/2014/main" id="{A5704422-1118-4FD1-95AD-29A064EB80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502839" y="2010746"/>
            <a:ext cx="5530453" cy="4848892"/>
          </a:xfrm>
          <a:custGeom>
            <a:avLst/>
            <a:gdLst>
              <a:gd name="T0" fmla="*/ 1025 w 1549"/>
              <a:gd name="T1" fmla="*/ 1016 h 1017"/>
              <a:gd name="T2" fmla="*/ 1443 w 1549"/>
              <a:gd name="T3" fmla="*/ 592 h 1017"/>
              <a:gd name="T4" fmla="*/ 782 w 1549"/>
              <a:gd name="T5" fmla="*/ 53 h 1017"/>
              <a:gd name="T6" fmla="*/ 150 w 1549"/>
              <a:gd name="T7" fmla="*/ 329 h 1017"/>
              <a:gd name="T8" fmla="*/ 477 w 1549"/>
              <a:gd name="T9" fmla="*/ 1017 h 10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49" h="1017">
                <a:moveTo>
                  <a:pt x="1025" y="1016"/>
                </a:moveTo>
                <a:cubicBezTo>
                  <a:pt x="1223" y="971"/>
                  <a:pt x="1549" y="857"/>
                  <a:pt x="1443" y="592"/>
                </a:cubicBezTo>
                <a:cubicBezTo>
                  <a:pt x="1344" y="344"/>
                  <a:pt x="1041" y="111"/>
                  <a:pt x="782" y="53"/>
                </a:cubicBezTo>
                <a:cubicBezTo>
                  <a:pt x="545" y="0"/>
                  <a:pt x="275" y="117"/>
                  <a:pt x="150" y="329"/>
                </a:cubicBezTo>
                <a:cubicBezTo>
                  <a:pt x="0" y="584"/>
                  <a:pt x="243" y="911"/>
                  <a:pt x="477" y="1017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8" name="Freeform 7">
            <a:extLst>
              <a:ext uri="{FF2B5EF4-FFF2-40B4-BE49-F238E27FC236}">
                <a16:creationId xmlns:a16="http://schemas.microsoft.com/office/drawing/2014/main" id="{A88B2AAA-B805-498E-A9E6-98B88585549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188512" y="1780910"/>
            <a:ext cx="6026944" cy="5083516"/>
          </a:xfrm>
          <a:custGeom>
            <a:avLst/>
            <a:gdLst>
              <a:gd name="T0" fmla="*/ 1302 w 1688"/>
              <a:gd name="T1" fmla="*/ 1066 h 1066"/>
              <a:gd name="T2" fmla="*/ 1613 w 1688"/>
              <a:gd name="T3" fmla="*/ 850 h 1066"/>
              <a:gd name="T4" fmla="*/ 1517 w 1688"/>
              <a:gd name="T5" fmla="*/ 471 h 1066"/>
              <a:gd name="T6" fmla="*/ 798 w 1688"/>
              <a:gd name="T7" fmla="*/ 28 h 1066"/>
              <a:gd name="T8" fmla="*/ 181 w 1688"/>
              <a:gd name="T9" fmla="*/ 333 h 1066"/>
              <a:gd name="T10" fmla="*/ 420 w 1688"/>
              <a:gd name="T11" fmla="*/ 1066 h 10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688" h="1066">
                <a:moveTo>
                  <a:pt x="1302" y="1066"/>
                </a:moveTo>
                <a:cubicBezTo>
                  <a:pt x="1416" y="1024"/>
                  <a:pt x="1551" y="962"/>
                  <a:pt x="1613" y="850"/>
                </a:cubicBezTo>
                <a:cubicBezTo>
                  <a:pt x="1688" y="715"/>
                  <a:pt x="1606" y="575"/>
                  <a:pt x="1517" y="471"/>
                </a:cubicBezTo>
                <a:cubicBezTo>
                  <a:pt x="1336" y="258"/>
                  <a:pt x="1084" y="62"/>
                  <a:pt x="798" y="28"/>
                </a:cubicBezTo>
                <a:cubicBezTo>
                  <a:pt x="559" y="0"/>
                  <a:pt x="317" y="138"/>
                  <a:pt x="181" y="333"/>
                </a:cubicBezTo>
                <a:cubicBezTo>
                  <a:pt x="0" y="592"/>
                  <a:pt x="191" y="907"/>
                  <a:pt x="420" y="1066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0" name="Freeform 8">
            <a:extLst>
              <a:ext uri="{FF2B5EF4-FFF2-40B4-BE49-F238E27FC236}">
                <a16:creationId xmlns:a16="http://schemas.microsoft.com/office/drawing/2014/main" id="{9B8051E0-19D7-43E1-BFD9-E6DBFEB3A3F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2" y="542347"/>
            <a:ext cx="7750967" cy="6322075"/>
          </a:xfrm>
          <a:custGeom>
            <a:avLst/>
            <a:gdLst>
              <a:gd name="T0" fmla="*/ 1873 w 2171"/>
              <a:gd name="T1" fmla="*/ 1326 h 1326"/>
              <a:gd name="T2" fmla="*/ 1609 w 2171"/>
              <a:gd name="T3" fmla="*/ 473 h 1326"/>
              <a:gd name="T4" fmla="*/ 880 w 2171"/>
              <a:gd name="T5" fmla="*/ 63 h 1326"/>
              <a:gd name="T6" fmla="*/ 0 w 2171"/>
              <a:gd name="T7" fmla="*/ 423 h 13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71" h="1326">
                <a:moveTo>
                  <a:pt x="1873" y="1326"/>
                </a:moveTo>
                <a:cubicBezTo>
                  <a:pt x="2171" y="1045"/>
                  <a:pt x="1825" y="678"/>
                  <a:pt x="1609" y="473"/>
                </a:cubicBezTo>
                <a:cubicBezTo>
                  <a:pt x="1406" y="281"/>
                  <a:pt x="1159" y="116"/>
                  <a:pt x="880" y="63"/>
                </a:cubicBezTo>
                <a:cubicBezTo>
                  <a:pt x="545" y="0"/>
                  <a:pt x="214" y="161"/>
                  <a:pt x="0" y="423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2" name="Freeform 9">
            <a:extLst>
              <a:ext uri="{FF2B5EF4-FFF2-40B4-BE49-F238E27FC236}">
                <a16:creationId xmlns:a16="http://schemas.microsoft.com/office/drawing/2014/main" id="{4EDB2B02-86A2-46F5-A4BE-B7D9B10411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2775" y="6178757"/>
            <a:ext cx="378619" cy="681527"/>
          </a:xfrm>
          <a:custGeom>
            <a:avLst/>
            <a:gdLst>
              <a:gd name="T0" fmla="*/ 0 w 106"/>
              <a:gd name="T1" fmla="*/ 0 h 143"/>
              <a:gd name="T2" fmla="*/ 106 w 106"/>
              <a:gd name="T3" fmla="*/ 143 h 14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6" h="143">
                <a:moveTo>
                  <a:pt x="0" y="0"/>
                </a:moveTo>
                <a:cubicBezTo>
                  <a:pt x="35" y="54"/>
                  <a:pt x="70" y="101"/>
                  <a:pt x="106" y="143"/>
                </a:cubicBezTo>
              </a:path>
            </a:pathLst>
          </a:custGeom>
          <a:noFill/>
          <a:ln w="4763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4" name="Freeform 10">
            <a:extLst>
              <a:ext uri="{FF2B5EF4-FFF2-40B4-BE49-F238E27FC236}">
                <a16:creationId xmlns:a16="http://schemas.microsoft.com/office/drawing/2014/main" id="{43954639-FB5D-41F4-9560-6F6DFE77842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5" y="-59375"/>
            <a:ext cx="8318896" cy="6923796"/>
          </a:xfrm>
          <a:custGeom>
            <a:avLst/>
            <a:gdLst>
              <a:gd name="T0" fmla="*/ 2046 w 2330"/>
              <a:gd name="T1" fmla="*/ 1452 h 1452"/>
              <a:gd name="T2" fmla="*/ 1813 w 2330"/>
              <a:gd name="T3" fmla="*/ 601 h 1452"/>
              <a:gd name="T4" fmla="*/ 956 w 2330"/>
              <a:gd name="T5" fmla="*/ 97 h 1452"/>
              <a:gd name="T6" fmla="*/ 0 w 2330"/>
              <a:gd name="T7" fmla="*/ 366 h 14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30" h="1452">
                <a:moveTo>
                  <a:pt x="2046" y="1452"/>
                </a:moveTo>
                <a:cubicBezTo>
                  <a:pt x="2330" y="1153"/>
                  <a:pt x="2049" y="821"/>
                  <a:pt x="1813" y="601"/>
                </a:cubicBezTo>
                <a:cubicBezTo>
                  <a:pt x="1569" y="375"/>
                  <a:pt x="1282" y="179"/>
                  <a:pt x="956" y="97"/>
                </a:cubicBezTo>
                <a:cubicBezTo>
                  <a:pt x="572" y="0"/>
                  <a:pt x="292" y="101"/>
                  <a:pt x="0" y="366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6" name="Freeform 12">
            <a:extLst>
              <a:ext uri="{FF2B5EF4-FFF2-40B4-BE49-F238E27FC236}">
                <a16:creationId xmlns:a16="http://schemas.microsoft.com/office/drawing/2014/main" id="{E898931C-0323-41FA-A036-20F818B1FF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5" y="-1916"/>
            <a:ext cx="792955" cy="614491"/>
          </a:xfrm>
          <a:custGeom>
            <a:avLst/>
            <a:gdLst>
              <a:gd name="T0" fmla="*/ 222 w 222"/>
              <a:gd name="T1" fmla="*/ 0 h 129"/>
              <a:gd name="T2" fmla="*/ 0 w 222"/>
              <a:gd name="T3" fmla="*/ 129 h 12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22" h="129">
                <a:moveTo>
                  <a:pt x="222" y="0"/>
                </a:moveTo>
                <a:cubicBezTo>
                  <a:pt x="152" y="35"/>
                  <a:pt x="76" y="78"/>
                  <a:pt x="0" y="129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8" name="Freeform 14">
            <a:extLst>
              <a:ext uri="{FF2B5EF4-FFF2-40B4-BE49-F238E27FC236}">
                <a16:creationId xmlns:a16="http://schemas.microsoft.com/office/drawing/2014/main" id="{89AFE9DD-0792-4B98-B4EB-97ACA17E6AA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2775" y="-6703"/>
            <a:ext cx="446485" cy="352732"/>
          </a:xfrm>
          <a:custGeom>
            <a:avLst/>
            <a:gdLst>
              <a:gd name="T0" fmla="*/ 125 w 125"/>
              <a:gd name="T1" fmla="*/ 0 h 74"/>
              <a:gd name="T2" fmla="*/ 0 w 125"/>
              <a:gd name="T3" fmla="*/ 74 h 7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25" h="74">
                <a:moveTo>
                  <a:pt x="125" y="0"/>
                </a:moveTo>
                <a:cubicBezTo>
                  <a:pt x="85" y="22"/>
                  <a:pt x="43" y="47"/>
                  <a:pt x="0" y="74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0" name="Freeform 16">
            <a:extLst>
              <a:ext uri="{FF2B5EF4-FFF2-40B4-BE49-F238E27FC236}">
                <a16:creationId xmlns:a16="http://schemas.microsoft.com/office/drawing/2014/main" id="{3981F5C4-9AE1-404E-AF44-A4E6DB374F9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4" y="-1916"/>
            <a:ext cx="267889" cy="213875"/>
          </a:xfrm>
          <a:custGeom>
            <a:avLst/>
            <a:gdLst>
              <a:gd name="T0" fmla="*/ 75 w 75"/>
              <a:gd name="T1" fmla="*/ 0 h 45"/>
              <a:gd name="T2" fmla="*/ 0 w 75"/>
              <a:gd name="T3" fmla="*/ 45 h 4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5" h="45">
                <a:moveTo>
                  <a:pt x="75" y="0"/>
                </a:moveTo>
                <a:cubicBezTo>
                  <a:pt x="50" y="14"/>
                  <a:pt x="25" y="29"/>
                  <a:pt x="0" y="45"/>
                </a:cubicBezTo>
              </a:path>
            </a:pathLst>
          </a:custGeom>
          <a:noFill/>
          <a:ln w="12700" cap="flat">
            <a:solidFill>
              <a:schemeClr val="tx1">
                <a:alpha val="20000"/>
              </a:schemeClr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2" name="Freeform 11">
            <a:extLst>
              <a:ext uri="{FF2B5EF4-FFF2-40B4-BE49-F238E27FC236}">
                <a16:creationId xmlns:a16="http://schemas.microsoft.com/office/drawing/2014/main" id="{763C1781-8726-4FAC-8C45-FF40376BE4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4069951" y="-1916"/>
            <a:ext cx="4341019" cy="6847184"/>
          </a:xfrm>
          <a:custGeom>
            <a:avLst/>
            <a:gdLst>
              <a:gd name="T0" fmla="*/ 1094 w 1216"/>
              <a:gd name="T1" fmla="*/ 1436 h 1436"/>
              <a:gd name="T2" fmla="*/ 709 w 1216"/>
              <a:gd name="T3" fmla="*/ 551 h 1436"/>
              <a:gd name="T4" fmla="*/ 0 w 1216"/>
              <a:gd name="T5" fmla="*/ 0 h 14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16" h="1436">
                <a:moveTo>
                  <a:pt x="1094" y="1436"/>
                </a:moveTo>
                <a:cubicBezTo>
                  <a:pt x="1216" y="1114"/>
                  <a:pt x="904" y="770"/>
                  <a:pt x="709" y="551"/>
                </a:cubicBezTo>
                <a:cubicBezTo>
                  <a:pt x="509" y="327"/>
                  <a:pt x="274" y="127"/>
                  <a:pt x="0" y="0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4" name="Freeform 21">
            <a:extLst>
              <a:ext uri="{FF2B5EF4-FFF2-40B4-BE49-F238E27FC236}">
                <a16:creationId xmlns:a16="http://schemas.microsoft.com/office/drawing/2014/main" id="{301491B5-56C7-43DC-A3D9-861EECCA05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6926266" y="2878"/>
            <a:ext cx="2213372" cy="2555324"/>
          </a:xfrm>
          <a:custGeom>
            <a:avLst/>
            <a:gdLst>
              <a:gd name="T0" fmla="*/ 620 w 620"/>
              <a:gd name="T1" fmla="*/ 536 h 536"/>
              <a:gd name="T2" fmla="*/ 0 w 620"/>
              <a:gd name="T3" fmla="*/ 0 h 53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20" h="536">
                <a:moveTo>
                  <a:pt x="620" y="536"/>
                </a:moveTo>
                <a:cubicBezTo>
                  <a:pt x="404" y="314"/>
                  <a:pt x="196" y="138"/>
                  <a:pt x="0" y="0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F027028-EB3F-4A57-974B-A196876ADC9C}"/>
              </a:ext>
            </a:extLst>
          </p:cNvPr>
          <p:cNvSpPr txBox="1"/>
          <p:nvPr/>
        </p:nvSpPr>
        <p:spPr>
          <a:xfrm>
            <a:off x="1719772" y="2819400"/>
            <a:ext cx="2585103" cy="1855328"/>
          </a:xfrm>
          <a:prstGeom prst="rect">
            <a:avLst/>
          </a:prstGeom>
          <a:solidFill>
            <a:schemeClr val="bg1"/>
          </a:solidFill>
        </p:spPr>
        <p:txBody>
          <a:bodyPr vert="horz" lIns="121920" tIns="60960" rIns="121920" bIns="60960" rtlCol="0" anchor="b">
            <a:norm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How to compute it?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Aileron Light" panose="00000400000000000000" pitchFamily="50" charset="0"/>
              <a:ea typeface="+mn-ea"/>
              <a:cs typeface="+mn-cs"/>
            </a:endParaRPr>
          </a:p>
        </p:txBody>
      </p:sp>
      <p:sp>
        <p:nvSpPr>
          <p:cNvPr id="106" name="Freeform 22">
            <a:extLst>
              <a:ext uri="{FF2B5EF4-FFF2-40B4-BE49-F238E27FC236}">
                <a16:creationId xmlns:a16="http://schemas.microsoft.com/office/drawing/2014/main" id="{237E2353-22DF-46E0-A200-FB30F8F394E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7515619" y="-1916"/>
            <a:ext cx="1624013" cy="1358264"/>
          </a:xfrm>
          <a:custGeom>
            <a:avLst/>
            <a:gdLst>
              <a:gd name="T0" fmla="*/ 0 w 455"/>
              <a:gd name="T1" fmla="*/ 0 h 285"/>
              <a:gd name="T2" fmla="*/ 455 w 455"/>
              <a:gd name="T3" fmla="*/ 285 h 28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55" h="285">
                <a:moveTo>
                  <a:pt x="0" y="0"/>
                </a:moveTo>
                <a:cubicBezTo>
                  <a:pt x="153" y="85"/>
                  <a:pt x="308" y="180"/>
                  <a:pt x="455" y="285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8" name="Freeform 23">
            <a:extLst>
              <a:ext uri="{FF2B5EF4-FFF2-40B4-BE49-F238E27FC236}">
                <a16:creationId xmlns:a16="http://schemas.microsoft.com/office/drawing/2014/main" id="{DD6138DB-057B-45F7-A5F4-E7BFDA20D02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8468120" y="-1916"/>
            <a:ext cx="671513" cy="534687"/>
          </a:xfrm>
          <a:custGeom>
            <a:avLst/>
            <a:gdLst>
              <a:gd name="T0" fmla="*/ 0 w 188"/>
              <a:gd name="T1" fmla="*/ 0 h 112"/>
              <a:gd name="T2" fmla="*/ 188 w 188"/>
              <a:gd name="T3" fmla="*/ 112 h 11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88" h="112">
                <a:moveTo>
                  <a:pt x="0" y="0"/>
                </a:moveTo>
                <a:cubicBezTo>
                  <a:pt x="63" y="36"/>
                  <a:pt x="126" y="73"/>
                  <a:pt x="188" y="112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0" name="Freeform: Shape 109">
            <a:extLst>
              <a:ext uri="{FF2B5EF4-FFF2-40B4-BE49-F238E27FC236}">
                <a16:creationId xmlns:a16="http://schemas.microsoft.com/office/drawing/2014/main" id="{79A54AB1-B64F-4843-BFAB-81CB74E66B6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0931529">
            <a:off x="564065" y="2218040"/>
            <a:ext cx="3314068" cy="4259608"/>
          </a:xfrm>
          <a:custGeom>
            <a:avLst/>
            <a:gdLst>
              <a:gd name="connsiteX0" fmla="*/ 404107 w 4507111"/>
              <a:gd name="connsiteY0" fmla="*/ 0 h 4344781"/>
              <a:gd name="connsiteX1" fmla="*/ 371857 w 4507111"/>
              <a:gd name="connsiteY1" fmla="*/ 117359 h 4344781"/>
              <a:gd name="connsiteX2" fmla="*/ 307833 w 4507111"/>
              <a:gd name="connsiteY2" fmla="*/ 632970 h 4344781"/>
              <a:gd name="connsiteX3" fmla="*/ 3569418 w 4507111"/>
              <a:gd name="connsiteY3" fmla="*/ 4141149 h 4344781"/>
              <a:gd name="connsiteX4" fmla="*/ 4440861 w 4507111"/>
              <a:gd name="connsiteY4" fmla="*/ 4332480 h 4344781"/>
              <a:gd name="connsiteX5" fmla="*/ 4507111 w 4507111"/>
              <a:gd name="connsiteY5" fmla="*/ 4341752 h 4344781"/>
              <a:gd name="connsiteX6" fmla="*/ 4296045 w 4507111"/>
              <a:gd name="connsiteY6" fmla="*/ 4344781 h 4344781"/>
              <a:gd name="connsiteX7" fmla="*/ 3749565 w 4507111"/>
              <a:gd name="connsiteY7" fmla="*/ 4321853 h 4344781"/>
              <a:gd name="connsiteX8" fmla="*/ 36764 w 4507111"/>
              <a:gd name="connsiteY8" fmla="*/ 1629794 h 4344781"/>
              <a:gd name="connsiteX9" fmla="*/ 300069 w 4507111"/>
              <a:gd name="connsiteY9" fmla="*/ 144750 h 4344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507111" h="4344781">
                <a:moveTo>
                  <a:pt x="404107" y="0"/>
                </a:moveTo>
                <a:lnTo>
                  <a:pt x="371857" y="117359"/>
                </a:lnTo>
                <a:cubicBezTo>
                  <a:pt x="333827" y="278567"/>
                  <a:pt x="311875" y="450459"/>
                  <a:pt x="307833" y="632970"/>
                </a:cubicBezTo>
                <a:cubicBezTo>
                  <a:pt x="264711" y="2579752"/>
                  <a:pt x="2253987" y="3769243"/>
                  <a:pt x="3569418" y="4141149"/>
                </a:cubicBezTo>
                <a:cubicBezTo>
                  <a:pt x="3816061" y="4210881"/>
                  <a:pt x="4114807" y="4279754"/>
                  <a:pt x="4440861" y="4332480"/>
                </a:cubicBezTo>
                <a:lnTo>
                  <a:pt x="4507111" y="4341752"/>
                </a:lnTo>
                <a:lnTo>
                  <a:pt x="4296045" y="4344781"/>
                </a:lnTo>
                <a:cubicBezTo>
                  <a:pt x="4097363" y="4343711"/>
                  <a:pt x="3912623" y="4335104"/>
                  <a:pt x="3749565" y="4321853"/>
                </a:cubicBezTo>
                <a:cubicBezTo>
                  <a:pt x="2445102" y="4215850"/>
                  <a:pt x="356405" y="3466499"/>
                  <a:pt x="36764" y="1629794"/>
                </a:cubicBezTo>
                <a:cubicBezTo>
                  <a:pt x="-63123" y="1055823"/>
                  <a:pt x="45741" y="555869"/>
                  <a:pt x="300069" y="144750"/>
                </a:cubicBezTo>
                <a:close/>
              </a:path>
            </a:pathLst>
          </a:custGeom>
          <a:solidFill>
            <a:schemeClr val="tx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6095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Rockwell" panose="020606030202050204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2387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681"/>
    </mc:Choice>
    <mc:Fallback xmlns="">
      <p:transition spd="slow" advTm="16681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0759" y="3752849"/>
            <a:ext cx="2468166" cy="2452687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/>
            <a:r>
              <a:rPr lang="en-US" sz="3100">
                <a:solidFill>
                  <a:schemeClr val="tx1"/>
                </a:solidFill>
                <a:latin typeface="+mj-lt"/>
              </a:rPr>
              <a:t>Gephi: Install Circular Layout 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4294967295"/>
          </p:nvPr>
        </p:nvPicPr>
        <p:blipFill rotWithShape="1">
          <a:blip r:embed="rId2"/>
          <a:srcRect b="18021"/>
          <a:stretch/>
        </p:blipFill>
        <p:spPr>
          <a:xfrm>
            <a:off x="20" y="10"/>
            <a:ext cx="9143980" cy="3710603"/>
          </a:xfrm>
          <a:custGeom>
            <a:avLst/>
            <a:gdLst/>
            <a:ahLst/>
            <a:cxnLst/>
            <a:rect l="l" t="t" r="r" b="b"/>
            <a:pathLst>
              <a:path w="12192000" h="3692092">
                <a:moveTo>
                  <a:pt x="0" y="0"/>
                </a:moveTo>
                <a:lnTo>
                  <a:pt x="12192000" y="0"/>
                </a:lnTo>
                <a:lnTo>
                  <a:pt x="12192000" y="3504824"/>
                </a:lnTo>
                <a:lnTo>
                  <a:pt x="12024691" y="3517794"/>
                </a:lnTo>
                <a:cubicBezTo>
                  <a:pt x="8077523" y="3783195"/>
                  <a:pt x="4094678" y="3026959"/>
                  <a:pt x="160485" y="3663863"/>
                </a:cubicBezTo>
                <a:lnTo>
                  <a:pt x="0" y="3692092"/>
                </a:lnTo>
                <a:close/>
              </a:path>
            </a:pathLst>
          </a:custGeom>
        </p:spPr>
      </p:pic>
      <p:sp>
        <p:nvSpPr>
          <p:cNvPr id="6" name="Rectangle 5"/>
          <p:cNvSpPr/>
          <p:nvPr/>
        </p:nvSpPr>
        <p:spPr>
          <a:xfrm>
            <a:off x="3167986" y="3752850"/>
            <a:ext cx="5614060" cy="24526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/>
              <a:t>The Radial Axis Layout groups nodes and draws the groups in axes : </a:t>
            </a:r>
          </a:p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/>
              <a:t>Group nodes by degree, in degree, out degree, etc. </a:t>
            </a:r>
          </a:p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/>
              <a:t>Group nodes by attribute sort (based on data type of attribute). </a:t>
            </a:r>
          </a:p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/>
              <a:t>Draw axes/spars in ascending or descending order. </a:t>
            </a:r>
          </a:p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/>
              <a:t>Allows top, middle or bottom "knockdown" of axes/spars, along with ability to specify number of spars resulting after knockdow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648450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r">
              <a:spcAft>
                <a:spcPts val="600"/>
              </a:spcAft>
              <a:defRPr/>
            </a:pPr>
            <a:fld id="{640B6591-407E-4742-9513-3BA6198A5F88}" type="slidenum">
              <a:rPr lang="en-US" sz="1000">
                <a:solidFill>
                  <a:schemeClr val="tx1">
                    <a:lumMod val="75000"/>
                    <a:lumOff val="25000"/>
                  </a:schemeClr>
                </a:solidFill>
                <a:latin typeface="Calibri" panose="020F0502020204030204"/>
              </a:rPr>
              <a:pPr algn="r">
                <a:spcAft>
                  <a:spcPts val="600"/>
                </a:spcAft>
                <a:defRPr/>
              </a:pPr>
              <a:t>13</a:t>
            </a:fld>
            <a:endParaRPr lang="en-US" sz="1000">
              <a:solidFill>
                <a:schemeClr val="tx1">
                  <a:lumMod val="75000"/>
                  <a:lumOff val="25000"/>
                </a:schemeClr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8936305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ophily in Geph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40B6591-407E-4742-9513-3BA6198A5F88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4</a:t>
            </a:fld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16386" name="Picture 2">
            <a:hlinkClick r:id="rId2"/>
          </p:cNvPr>
          <p:cNvPicPr>
            <a:picLocks noGrp="1" noChangeAspect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599" y="1524000"/>
            <a:ext cx="5845555" cy="464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6781800" y="6183742"/>
            <a:ext cx="5638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>
                <a:hlinkClick r:id="rId4"/>
              </a:rPr>
              <a:t>https://gephi.org/users/tutorial-layouts/</a:t>
            </a:r>
            <a:r>
              <a:rPr lang="en-US" sz="800" dirty="0"/>
              <a:t> </a:t>
            </a:r>
          </a:p>
          <a:p>
            <a:endParaRPr lang="en-US" sz="800" dirty="0"/>
          </a:p>
        </p:txBody>
      </p:sp>
      <p:sp>
        <p:nvSpPr>
          <p:cNvPr id="3" name="TextBox 2"/>
          <p:cNvSpPr txBox="1"/>
          <p:nvPr/>
        </p:nvSpPr>
        <p:spPr>
          <a:xfrm>
            <a:off x="3834777" y="1439674"/>
            <a:ext cx="7136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hlinkClick r:id="rId4"/>
              </a:rPr>
              <a:t>her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0079169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xample: ordered  by communiti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40B6591-407E-4742-9513-3BA6198A5F88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5</a:t>
            </a:fld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661267"/>
            <a:ext cx="7870576" cy="4455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74819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ophily in Pyth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40B6591-407E-4742-9513-3BA6198A5F88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6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r>
              <a:rPr lang="en-US" sz="2100" dirty="0"/>
              <a:t>To check an attribute’s assortativity:</a:t>
            </a:r>
          </a:p>
          <a:p>
            <a:pPr marL="0" indent="0">
              <a:buNone/>
            </a:pPr>
            <a:r>
              <a:rPr lang="en-US" sz="2100" dirty="0" err="1">
                <a:solidFill>
                  <a:srgbClr val="FF0000"/>
                </a:solidFill>
              </a:rPr>
              <a:t>assortivity_val</a:t>
            </a:r>
            <a:r>
              <a:rPr lang="en-US" sz="2100" dirty="0">
                <a:solidFill>
                  <a:srgbClr val="FF0000"/>
                </a:solidFill>
              </a:rPr>
              <a:t>=</a:t>
            </a:r>
            <a:r>
              <a:rPr lang="en-US" sz="2100" dirty="0" err="1">
                <a:solidFill>
                  <a:srgbClr val="FF0000"/>
                </a:solidFill>
              </a:rPr>
              <a:t>nx.attribute_assortativity_coefficient</a:t>
            </a:r>
            <a:r>
              <a:rPr lang="en-US" sz="2100" dirty="0">
                <a:solidFill>
                  <a:srgbClr val="FF0000"/>
                </a:solidFill>
              </a:rPr>
              <a:t>(G, "color“)</a:t>
            </a:r>
            <a:endParaRPr lang="en-US" sz="2100" dirty="0"/>
          </a:p>
          <a:p>
            <a:pPr marL="0" indent="0">
              <a:buNone/>
            </a:pPr>
            <a:r>
              <a:rPr lang="en-US" sz="2100" dirty="0"/>
              <a:t>The attribute “color” can be replaced by other attributes that your data was tagged with.</a:t>
            </a:r>
          </a:p>
          <a:p>
            <a:endParaRPr lang="en-US" sz="2100" dirty="0"/>
          </a:p>
          <a:p>
            <a:r>
              <a:rPr lang="en-US" sz="2100" dirty="0"/>
              <a:t>If the attribute is “degree” then we obtain degree assortativity:</a:t>
            </a:r>
          </a:p>
          <a:p>
            <a:pPr marL="0" indent="0">
              <a:buNone/>
            </a:pPr>
            <a:r>
              <a:rPr lang="en-US" sz="2100" dirty="0">
                <a:solidFill>
                  <a:srgbClr val="FF0000"/>
                </a:solidFill>
              </a:rPr>
              <a:t>r = </a:t>
            </a:r>
            <a:r>
              <a:rPr lang="en-US" sz="2100" dirty="0" err="1">
                <a:solidFill>
                  <a:srgbClr val="FF0000"/>
                </a:solidFill>
              </a:rPr>
              <a:t>nx.degree_assortativity_coefficient</a:t>
            </a:r>
            <a:r>
              <a:rPr lang="en-US" sz="2100" dirty="0">
                <a:solidFill>
                  <a:srgbClr val="FF0000"/>
                </a:solidFill>
              </a:rPr>
              <a:t>(G)</a:t>
            </a:r>
            <a:endParaRPr lang="en-US" sz="2100" dirty="0"/>
          </a:p>
          <a:p>
            <a:endParaRPr lang="en-US" sz="2100" dirty="0"/>
          </a:p>
          <a:p>
            <a:r>
              <a:rPr lang="en-US" sz="2100" dirty="0"/>
              <a:t>If the attribute is “communities” then we obtain modularity:</a:t>
            </a:r>
          </a:p>
          <a:p>
            <a:pPr marL="0" indent="0">
              <a:buNone/>
            </a:pPr>
            <a:r>
              <a:rPr lang="en-US" sz="2100" dirty="0">
                <a:solidFill>
                  <a:srgbClr val="FF0000"/>
                </a:solidFill>
              </a:rPr>
              <a:t>https://stackoverflow.com/questions/29897243/graph-modularity-in-python-networkx </a:t>
            </a:r>
            <a:endParaRPr lang="en-US" sz="2100" dirty="0"/>
          </a:p>
          <a:p>
            <a:pPr marL="0" indent="0">
              <a:buNone/>
            </a:pPr>
            <a:endParaRPr lang="en-US" sz="2100" dirty="0"/>
          </a:p>
          <a:p>
            <a:pPr marL="0" indent="0">
              <a:buNone/>
            </a:pPr>
            <a:endParaRPr lang="en-US" sz="2100" dirty="0"/>
          </a:p>
        </p:txBody>
      </p:sp>
    </p:spTree>
    <p:extLst>
      <p:ext uri="{BB962C8B-B14F-4D97-AF65-F5344CB8AC3E}">
        <p14:creationId xmlns:p14="http://schemas.microsoft.com/office/powerpoint/2010/main" val="11570211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5">
            <a:extLst>
              <a:ext uri="{FF2B5EF4-FFF2-40B4-BE49-F238E27FC236}">
                <a16:creationId xmlns:a16="http://schemas.microsoft.com/office/drawing/2014/main" id="{07322A9E-F1EC-405E-8971-BA906EFFCC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247255" y="1290908"/>
            <a:ext cx="7277099" cy="5573512"/>
          </a:xfrm>
          <a:custGeom>
            <a:avLst/>
            <a:gdLst>
              <a:gd name="T0" fmla="*/ 1752 w 2038"/>
              <a:gd name="T1" fmla="*/ 1169 h 1169"/>
              <a:gd name="T2" fmla="*/ 1487 w 2038"/>
              <a:gd name="T3" fmla="*/ 334 h 1169"/>
              <a:gd name="T4" fmla="*/ 860 w 2038"/>
              <a:gd name="T5" fmla="*/ 22 h 1169"/>
              <a:gd name="T6" fmla="*/ 199 w 2038"/>
              <a:gd name="T7" fmla="*/ 318 h 1169"/>
              <a:gd name="T8" fmla="*/ 399 w 2038"/>
              <a:gd name="T9" fmla="*/ 1165 h 11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38" h="1169">
                <a:moveTo>
                  <a:pt x="1752" y="1169"/>
                </a:moveTo>
                <a:cubicBezTo>
                  <a:pt x="2038" y="928"/>
                  <a:pt x="1673" y="513"/>
                  <a:pt x="1487" y="334"/>
                </a:cubicBezTo>
                <a:cubicBezTo>
                  <a:pt x="1316" y="170"/>
                  <a:pt x="1099" y="43"/>
                  <a:pt x="860" y="22"/>
                </a:cubicBezTo>
                <a:cubicBezTo>
                  <a:pt x="621" y="0"/>
                  <a:pt x="341" y="128"/>
                  <a:pt x="199" y="318"/>
                </a:cubicBezTo>
                <a:cubicBezTo>
                  <a:pt x="0" y="586"/>
                  <a:pt x="184" y="965"/>
                  <a:pt x="399" y="1165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Freeform 6">
            <a:extLst>
              <a:ext uri="{FF2B5EF4-FFF2-40B4-BE49-F238E27FC236}">
                <a16:creationId xmlns:a16="http://schemas.microsoft.com/office/drawing/2014/main" id="{A5704422-1118-4FD1-95AD-29A064EB80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502838" y="2010741"/>
            <a:ext cx="5530453" cy="4848892"/>
          </a:xfrm>
          <a:custGeom>
            <a:avLst/>
            <a:gdLst>
              <a:gd name="T0" fmla="*/ 1025 w 1549"/>
              <a:gd name="T1" fmla="*/ 1016 h 1017"/>
              <a:gd name="T2" fmla="*/ 1443 w 1549"/>
              <a:gd name="T3" fmla="*/ 592 h 1017"/>
              <a:gd name="T4" fmla="*/ 782 w 1549"/>
              <a:gd name="T5" fmla="*/ 53 h 1017"/>
              <a:gd name="T6" fmla="*/ 150 w 1549"/>
              <a:gd name="T7" fmla="*/ 329 h 1017"/>
              <a:gd name="T8" fmla="*/ 477 w 1549"/>
              <a:gd name="T9" fmla="*/ 1017 h 10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49" h="1017">
                <a:moveTo>
                  <a:pt x="1025" y="1016"/>
                </a:moveTo>
                <a:cubicBezTo>
                  <a:pt x="1223" y="971"/>
                  <a:pt x="1549" y="857"/>
                  <a:pt x="1443" y="592"/>
                </a:cubicBezTo>
                <a:cubicBezTo>
                  <a:pt x="1344" y="344"/>
                  <a:pt x="1041" y="111"/>
                  <a:pt x="782" y="53"/>
                </a:cubicBezTo>
                <a:cubicBezTo>
                  <a:pt x="545" y="0"/>
                  <a:pt x="275" y="117"/>
                  <a:pt x="150" y="329"/>
                </a:cubicBezTo>
                <a:cubicBezTo>
                  <a:pt x="0" y="584"/>
                  <a:pt x="243" y="911"/>
                  <a:pt x="477" y="1017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A88B2AAA-B805-498E-A9E6-98B88585549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188512" y="1780905"/>
            <a:ext cx="6026944" cy="5083516"/>
          </a:xfrm>
          <a:custGeom>
            <a:avLst/>
            <a:gdLst>
              <a:gd name="T0" fmla="*/ 1302 w 1688"/>
              <a:gd name="T1" fmla="*/ 1066 h 1066"/>
              <a:gd name="T2" fmla="*/ 1613 w 1688"/>
              <a:gd name="T3" fmla="*/ 850 h 1066"/>
              <a:gd name="T4" fmla="*/ 1517 w 1688"/>
              <a:gd name="T5" fmla="*/ 471 h 1066"/>
              <a:gd name="T6" fmla="*/ 798 w 1688"/>
              <a:gd name="T7" fmla="*/ 28 h 1066"/>
              <a:gd name="T8" fmla="*/ 181 w 1688"/>
              <a:gd name="T9" fmla="*/ 333 h 1066"/>
              <a:gd name="T10" fmla="*/ 420 w 1688"/>
              <a:gd name="T11" fmla="*/ 1066 h 10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688" h="1066">
                <a:moveTo>
                  <a:pt x="1302" y="1066"/>
                </a:moveTo>
                <a:cubicBezTo>
                  <a:pt x="1416" y="1024"/>
                  <a:pt x="1551" y="962"/>
                  <a:pt x="1613" y="850"/>
                </a:cubicBezTo>
                <a:cubicBezTo>
                  <a:pt x="1688" y="715"/>
                  <a:pt x="1606" y="575"/>
                  <a:pt x="1517" y="471"/>
                </a:cubicBezTo>
                <a:cubicBezTo>
                  <a:pt x="1336" y="258"/>
                  <a:pt x="1084" y="62"/>
                  <a:pt x="798" y="28"/>
                </a:cubicBezTo>
                <a:cubicBezTo>
                  <a:pt x="559" y="0"/>
                  <a:pt x="317" y="138"/>
                  <a:pt x="181" y="333"/>
                </a:cubicBezTo>
                <a:cubicBezTo>
                  <a:pt x="0" y="592"/>
                  <a:pt x="191" y="907"/>
                  <a:pt x="420" y="1066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Freeform 8">
            <a:extLst>
              <a:ext uri="{FF2B5EF4-FFF2-40B4-BE49-F238E27FC236}">
                <a16:creationId xmlns:a16="http://schemas.microsoft.com/office/drawing/2014/main" id="{9B8051E0-19D7-43E1-BFD9-E6DBFEB3A3F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4" y="542347"/>
            <a:ext cx="7750967" cy="6322075"/>
          </a:xfrm>
          <a:custGeom>
            <a:avLst/>
            <a:gdLst>
              <a:gd name="T0" fmla="*/ 1873 w 2171"/>
              <a:gd name="T1" fmla="*/ 1326 h 1326"/>
              <a:gd name="T2" fmla="*/ 1609 w 2171"/>
              <a:gd name="T3" fmla="*/ 473 h 1326"/>
              <a:gd name="T4" fmla="*/ 880 w 2171"/>
              <a:gd name="T5" fmla="*/ 63 h 1326"/>
              <a:gd name="T6" fmla="*/ 0 w 2171"/>
              <a:gd name="T7" fmla="*/ 423 h 13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71" h="1326">
                <a:moveTo>
                  <a:pt x="1873" y="1326"/>
                </a:moveTo>
                <a:cubicBezTo>
                  <a:pt x="2171" y="1045"/>
                  <a:pt x="1825" y="678"/>
                  <a:pt x="1609" y="473"/>
                </a:cubicBezTo>
                <a:cubicBezTo>
                  <a:pt x="1406" y="281"/>
                  <a:pt x="1159" y="116"/>
                  <a:pt x="880" y="63"/>
                </a:cubicBezTo>
                <a:cubicBezTo>
                  <a:pt x="545" y="0"/>
                  <a:pt x="214" y="161"/>
                  <a:pt x="0" y="423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Freeform 9">
            <a:extLst>
              <a:ext uri="{FF2B5EF4-FFF2-40B4-BE49-F238E27FC236}">
                <a16:creationId xmlns:a16="http://schemas.microsoft.com/office/drawing/2014/main" id="{4EDB2B02-86A2-46F5-A4BE-B7D9B10411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2775" y="6178751"/>
            <a:ext cx="378619" cy="681527"/>
          </a:xfrm>
          <a:custGeom>
            <a:avLst/>
            <a:gdLst>
              <a:gd name="T0" fmla="*/ 0 w 106"/>
              <a:gd name="T1" fmla="*/ 0 h 143"/>
              <a:gd name="T2" fmla="*/ 106 w 106"/>
              <a:gd name="T3" fmla="*/ 143 h 14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6" h="143">
                <a:moveTo>
                  <a:pt x="0" y="0"/>
                </a:moveTo>
                <a:cubicBezTo>
                  <a:pt x="35" y="54"/>
                  <a:pt x="70" y="101"/>
                  <a:pt x="106" y="143"/>
                </a:cubicBezTo>
              </a:path>
            </a:pathLst>
          </a:custGeom>
          <a:noFill/>
          <a:ln w="4763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Freeform 10">
            <a:extLst>
              <a:ext uri="{FF2B5EF4-FFF2-40B4-BE49-F238E27FC236}">
                <a16:creationId xmlns:a16="http://schemas.microsoft.com/office/drawing/2014/main" id="{43954639-FB5D-41F4-9560-6F6DFE77842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5" y="-59375"/>
            <a:ext cx="8318896" cy="6923796"/>
          </a:xfrm>
          <a:custGeom>
            <a:avLst/>
            <a:gdLst>
              <a:gd name="T0" fmla="*/ 2046 w 2330"/>
              <a:gd name="T1" fmla="*/ 1452 h 1452"/>
              <a:gd name="T2" fmla="*/ 1813 w 2330"/>
              <a:gd name="T3" fmla="*/ 601 h 1452"/>
              <a:gd name="T4" fmla="*/ 956 w 2330"/>
              <a:gd name="T5" fmla="*/ 97 h 1452"/>
              <a:gd name="T6" fmla="*/ 0 w 2330"/>
              <a:gd name="T7" fmla="*/ 366 h 14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30" h="1452">
                <a:moveTo>
                  <a:pt x="2046" y="1452"/>
                </a:moveTo>
                <a:cubicBezTo>
                  <a:pt x="2330" y="1153"/>
                  <a:pt x="2049" y="821"/>
                  <a:pt x="1813" y="601"/>
                </a:cubicBezTo>
                <a:cubicBezTo>
                  <a:pt x="1569" y="375"/>
                  <a:pt x="1282" y="179"/>
                  <a:pt x="956" y="97"/>
                </a:cubicBezTo>
                <a:cubicBezTo>
                  <a:pt x="572" y="0"/>
                  <a:pt x="292" y="101"/>
                  <a:pt x="0" y="366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Freeform 12">
            <a:extLst>
              <a:ext uri="{FF2B5EF4-FFF2-40B4-BE49-F238E27FC236}">
                <a16:creationId xmlns:a16="http://schemas.microsoft.com/office/drawing/2014/main" id="{E898931C-0323-41FA-A036-20F818B1FF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5" y="-1916"/>
            <a:ext cx="792955" cy="614491"/>
          </a:xfrm>
          <a:custGeom>
            <a:avLst/>
            <a:gdLst>
              <a:gd name="T0" fmla="*/ 222 w 222"/>
              <a:gd name="T1" fmla="*/ 0 h 129"/>
              <a:gd name="T2" fmla="*/ 0 w 222"/>
              <a:gd name="T3" fmla="*/ 129 h 12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22" h="129">
                <a:moveTo>
                  <a:pt x="222" y="0"/>
                </a:moveTo>
                <a:cubicBezTo>
                  <a:pt x="152" y="35"/>
                  <a:pt x="76" y="78"/>
                  <a:pt x="0" y="129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7" name="Freeform 14">
            <a:extLst>
              <a:ext uri="{FF2B5EF4-FFF2-40B4-BE49-F238E27FC236}">
                <a16:creationId xmlns:a16="http://schemas.microsoft.com/office/drawing/2014/main" id="{89AFE9DD-0792-4B98-B4EB-97ACA17E6AA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2775" y="-6703"/>
            <a:ext cx="446485" cy="352732"/>
          </a:xfrm>
          <a:custGeom>
            <a:avLst/>
            <a:gdLst>
              <a:gd name="T0" fmla="*/ 125 w 125"/>
              <a:gd name="T1" fmla="*/ 0 h 74"/>
              <a:gd name="T2" fmla="*/ 0 w 125"/>
              <a:gd name="T3" fmla="*/ 74 h 7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25" h="74">
                <a:moveTo>
                  <a:pt x="125" y="0"/>
                </a:moveTo>
                <a:cubicBezTo>
                  <a:pt x="85" y="22"/>
                  <a:pt x="43" y="47"/>
                  <a:pt x="0" y="74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9" name="Freeform 16">
            <a:extLst>
              <a:ext uri="{FF2B5EF4-FFF2-40B4-BE49-F238E27FC236}">
                <a16:creationId xmlns:a16="http://schemas.microsoft.com/office/drawing/2014/main" id="{3981F5C4-9AE1-404E-AF44-A4E6DB374F9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4" y="-1916"/>
            <a:ext cx="267889" cy="213875"/>
          </a:xfrm>
          <a:custGeom>
            <a:avLst/>
            <a:gdLst>
              <a:gd name="T0" fmla="*/ 75 w 75"/>
              <a:gd name="T1" fmla="*/ 0 h 45"/>
              <a:gd name="T2" fmla="*/ 0 w 75"/>
              <a:gd name="T3" fmla="*/ 45 h 4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5" h="45">
                <a:moveTo>
                  <a:pt x="75" y="0"/>
                </a:moveTo>
                <a:cubicBezTo>
                  <a:pt x="50" y="14"/>
                  <a:pt x="25" y="29"/>
                  <a:pt x="0" y="45"/>
                </a:cubicBezTo>
              </a:path>
            </a:pathLst>
          </a:custGeom>
          <a:noFill/>
          <a:ln w="12700" cap="flat">
            <a:solidFill>
              <a:schemeClr val="tx1">
                <a:alpha val="20000"/>
              </a:schemeClr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Freeform 11">
            <a:extLst>
              <a:ext uri="{FF2B5EF4-FFF2-40B4-BE49-F238E27FC236}">
                <a16:creationId xmlns:a16="http://schemas.microsoft.com/office/drawing/2014/main" id="{763C1781-8726-4FAC-8C45-FF40376BE4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4069951" y="-1916"/>
            <a:ext cx="4341019" cy="6847184"/>
          </a:xfrm>
          <a:custGeom>
            <a:avLst/>
            <a:gdLst>
              <a:gd name="T0" fmla="*/ 1094 w 1216"/>
              <a:gd name="T1" fmla="*/ 1436 h 1436"/>
              <a:gd name="T2" fmla="*/ 709 w 1216"/>
              <a:gd name="T3" fmla="*/ 551 h 1436"/>
              <a:gd name="T4" fmla="*/ 0 w 1216"/>
              <a:gd name="T5" fmla="*/ 0 h 14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16" h="1436">
                <a:moveTo>
                  <a:pt x="1094" y="1436"/>
                </a:moveTo>
                <a:cubicBezTo>
                  <a:pt x="1216" y="1114"/>
                  <a:pt x="904" y="770"/>
                  <a:pt x="709" y="551"/>
                </a:cubicBezTo>
                <a:cubicBezTo>
                  <a:pt x="509" y="327"/>
                  <a:pt x="274" y="127"/>
                  <a:pt x="0" y="0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Freeform 21">
            <a:extLst>
              <a:ext uri="{FF2B5EF4-FFF2-40B4-BE49-F238E27FC236}">
                <a16:creationId xmlns:a16="http://schemas.microsoft.com/office/drawing/2014/main" id="{301491B5-56C7-43DC-A3D9-861EECCA05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6926261" y="2873"/>
            <a:ext cx="2213372" cy="2555324"/>
          </a:xfrm>
          <a:custGeom>
            <a:avLst/>
            <a:gdLst>
              <a:gd name="T0" fmla="*/ 620 w 620"/>
              <a:gd name="T1" fmla="*/ 536 h 536"/>
              <a:gd name="T2" fmla="*/ 0 w 620"/>
              <a:gd name="T3" fmla="*/ 0 h 53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20" h="536">
                <a:moveTo>
                  <a:pt x="620" y="536"/>
                </a:moveTo>
                <a:cubicBezTo>
                  <a:pt x="404" y="314"/>
                  <a:pt x="196" y="138"/>
                  <a:pt x="0" y="0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5329908-89A3-41D4-B64A-C7AB380FAB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63874" y="3754683"/>
            <a:ext cx="2194560" cy="1135960"/>
          </a:xfrm>
        </p:spPr>
        <p:txBody>
          <a:bodyPr vert="horz" lIns="121920" tIns="60960" rIns="121920" bIns="60960" rtlCol="0" anchor="b">
            <a:noAutofit/>
          </a:bodyPr>
          <a:lstStyle/>
          <a:p>
            <a:pPr algn="ctr" defTabSz="1219170"/>
            <a:r>
              <a:rPr lang="en-US" sz="2800" b="1" dirty="0">
                <a:solidFill>
                  <a:schemeClr val="accent1"/>
                </a:solidFill>
              </a:rPr>
              <a:t>What do we measure?</a:t>
            </a:r>
            <a:endParaRPr lang="en-US" sz="2667" b="1" dirty="0">
              <a:solidFill>
                <a:schemeClr val="accent1"/>
              </a:solidFill>
            </a:endParaRPr>
          </a:p>
        </p:txBody>
      </p:sp>
      <p:sp>
        <p:nvSpPr>
          <p:cNvPr id="35" name="Freeform 22">
            <a:extLst>
              <a:ext uri="{FF2B5EF4-FFF2-40B4-BE49-F238E27FC236}">
                <a16:creationId xmlns:a16="http://schemas.microsoft.com/office/drawing/2014/main" id="{237E2353-22DF-46E0-A200-FB30F8F394E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7515619" y="-1916"/>
            <a:ext cx="1624013" cy="1358264"/>
          </a:xfrm>
          <a:custGeom>
            <a:avLst/>
            <a:gdLst>
              <a:gd name="T0" fmla="*/ 0 w 455"/>
              <a:gd name="T1" fmla="*/ 0 h 285"/>
              <a:gd name="T2" fmla="*/ 455 w 455"/>
              <a:gd name="T3" fmla="*/ 285 h 28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55" h="285">
                <a:moveTo>
                  <a:pt x="0" y="0"/>
                </a:moveTo>
                <a:cubicBezTo>
                  <a:pt x="153" y="85"/>
                  <a:pt x="308" y="180"/>
                  <a:pt x="455" y="285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" name="Freeform 23">
            <a:extLst>
              <a:ext uri="{FF2B5EF4-FFF2-40B4-BE49-F238E27FC236}">
                <a16:creationId xmlns:a16="http://schemas.microsoft.com/office/drawing/2014/main" id="{DD6138DB-057B-45F7-A5F4-E7BFDA20D02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8468120" y="-1916"/>
            <a:ext cx="671513" cy="534687"/>
          </a:xfrm>
          <a:custGeom>
            <a:avLst/>
            <a:gdLst>
              <a:gd name="T0" fmla="*/ 0 w 188"/>
              <a:gd name="T1" fmla="*/ 0 h 112"/>
              <a:gd name="T2" fmla="*/ 188 w 188"/>
              <a:gd name="T3" fmla="*/ 112 h 11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88" h="112">
                <a:moveTo>
                  <a:pt x="0" y="0"/>
                </a:moveTo>
                <a:cubicBezTo>
                  <a:pt x="63" y="36"/>
                  <a:pt x="126" y="73"/>
                  <a:pt x="188" y="112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9" name="Freeform: Shape 38">
            <a:extLst>
              <a:ext uri="{FF2B5EF4-FFF2-40B4-BE49-F238E27FC236}">
                <a16:creationId xmlns:a16="http://schemas.microsoft.com/office/drawing/2014/main" id="{79A54AB1-B64F-4843-BFAB-81CB74E66B6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0931529">
            <a:off x="564058" y="2218040"/>
            <a:ext cx="3314068" cy="4259608"/>
          </a:xfrm>
          <a:custGeom>
            <a:avLst/>
            <a:gdLst>
              <a:gd name="connsiteX0" fmla="*/ 404107 w 4507111"/>
              <a:gd name="connsiteY0" fmla="*/ 0 h 4344781"/>
              <a:gd name="connsiteX1" fmla="*/ 371857 w 4507111"/>
              <a:gd name="connsiteY1" fmla="*/ 117359 h 4344781"/>
              <a:gd name="connsiteX2" fmla="*/ 307833 w 4507111"/>
              <a:gd name="connsiteY2" fmla="*/ 632970 h 4344781"/>
              <a:gd name="connsiteX3" fmla="*/ 3569418 w 4507111"/>
              <a:gd name="connsiteY3" fmla="*/ 4141149 h 4344781"/>
              <a:gd name="connsiteX4" fmla="*/ 4440861 w 4507111"/>
              <a:gd name="connsiteY4" fmla="*/ 4332480 h 4344781"/>
              <a:gd name="connsiteX5" fmla="*/ 4507111 w 4507111"/>
              <a:gd name="connsiteY5" fmla="*/ 4341752 h 4344781"/>
              <a:gd name="connsiteX6" fmla="*/ 4296045 w 4507111"/>
              <a:gd name="connsiteY6" fmla="*/ 4344781 h 4344781"/>
              <a:gd name="connsiteX7" fmla="*/ 3749565 w 4507111"/>
              <a:gd name="connsiteY7" fmla="*/ 4321853 h 4344781"/>
              <a:gd name="connsiteX8" fmla="*/ 36764 w 4507111"/>
              <a:gd name="connsiteY8" fmla="*/ 1629794 h 4344781"/>
              <a:gd name="connsiteX9" fmla="*/ 300069 w 4507111"/>
              <a:gd name="connsiteY9" fmla="*/ 144750 h 4344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507111" h="4344781">
                <a:moveTo>
                  <a:pt x="404107" y="0"/>
                </a:moveTo>
                <a:lnTo>
                  <a:pt x="371857" y="117359"/>
                </a:lnTo>
                <a:cubicBezTo>
                  <a:pt x="333827" y="278567"/>
                  <a:pt x="311875" y="450459"/>
                  <a:pt x="307833" y="632970"/>
                </a:cubicBezTo>
                <a:cubicBezTo>
                  <a:pt x="264711" y="2579752"/>
                  <a:pt x="2253987" y="3769243"/>
                  <a:pt x="3569418" y="4141149"/>
                </a:cubicBezTo>
                <a:cubicBezTo>
                  <a:pt x="3816061" y="4210881"/>
                  <a:pt x="4114807" y="4279754"/>
                  <a:pt x="4440861" y="4332480"/>
                </a:cubicBezTo>
                <a:lnTo>
                  <a:pt x="4507111" y="4341752"/>
                </a:lnTo>
                <a:lnTo>
                  <a:pt x="4296045" y="4344781"/>
                </a:lnTo>
                <a:cubicBezTo>
                  <a:pt x="4097363" y="4343711"/>
                  <a:pt x="3912623" y="4335104"/>
                  <a:pt x="3749565" y="4321853"/>
                </a:cubicBezTo>
                <a:cubicBezTo>
                  <a:pt x="2445102" y="4215850"/>
                  <a:pt x="356405" y="3466499"/>
                  <a:pt x="36764" y="1629794"/>
                </a:cubicBezTo>
                <a:cubicBezTo>
                  <a:pt x="-63123" y="1055823"/>
                  <a:pt x="45741" y="555869"/>
                  <a:pt x="300069" y="144750"/>
                </a:cubicBezTo>
                <a:close/>
              </a:path>
            </a:pathLst>
          </a:custGeom>
          <a:solidFill>
            <a:schemeClr val="tx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Rockwell" panose="02060603020205020403"/>
              <a:ea typeface="+mn-ea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46197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593"/>
    </mc:Choice>
    <mc:Fallback xmlns="">
      <p:transition spd="slow" advTm="13593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ortative mixing (homophily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40B6591-407E-4742-9513-3BA6198A5F88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8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97219" y="1600200"/>
            <a:ext cx="8686800" cy="44958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e will study two types of assortative mixing:</a:t>
            </a:r>
          </a:p>
          <a:p>
            <a:pPr marL="514350" indent="-514350">
              <a:buAutoNum type="arabicPeriod"/>
            </a:pPr>
            <a:r>
              <a:rPr lang="en-US" dirty="0"/>
              <a:t>Based on</a:t>
            </a:r>
            <a:r>
              <a:rPr lang="en-US" dirty="0">
                <a:solidFill>
                  <a:srgbClr val="FF0000"/>
                </a:solidFill>
              </a:rPr>
              <a:t> enumerative </a:t>
            </a:r>
            <a:r>
              <a:rPr lang="en-US" dirty="0"/>
              <a:t>characteristics (the characteristics don’t fall in any particular order):</a:t>
            </a:r>
          </a:p>
          <a:p>
            <a:pPr marL="914400" lvl="1" indent="-514350">
              <a:buAutoNum type="arabicPeriod"/>
            </a:pPr>
            <a:r>
              <a:rPr lang="en-US" dirty="0"/>
              <a:t>Nationality</a:t>
            </a:r>
          </a:p>
          <a:p>
            <a:pPr marL="914400" lvl="1" indent="-514350">
              <a:buAutoNum type="arabicPeriod"/>
            </a:pPr>
            <a:r>
              <a:rPr lang="en-US" dirty="0"/>
              <a:t>Race </a:t>
            </a:r>
          </a:p>
          <a:p>
            <a:pPr marL="914400" lvl="1" indent="-514350">
              <a:buAutoNum type="arabicPeriod"/>
            </a:pPr>
            <a:r>
              <a:rPr lang="en-US" dirty="0"/>
              <a:t>Gender</a:t>
            </a:r>
          </a:p>
          <a:p>
            <a:pPr marL="914400" lvl="1" indent="-514350">
              <a:buAutoNum type="arabicPeriod"/>
            </a:pPr>
            <a:r>
              <a:rPr lang="en-US" dirty="0"/>
              <a:t>Communities</a:t>
            </a:r>
          </a:p>
          <a:p>
            <a:pPr marL="400050" lvl="1" indent="0">
              <a:buNone/>
            </a:pPr>
            <a:endParaRPr lang="en-US" dirty="0"/>
          </a:p>
          <a:p>
            <a:pPr marL="514350" indent="-514350">
              <a:buAutoNum type="arabicPeriod"/>
            </a:pPr>
            <a:r>
              <a:rPr lang="en-US" dirty="0"/>
              <a:t>Based on </a:t>
            </a:r>
            <a:r>
              <a:rPr lang="en-US" dirty="0">
                <a:solidFill>
                  <a:srgbClr val="FF0000"/>
                </a:solidFill>
              </a:rPr>
              <a:t>scalar</a:t>
            </a:r>
            <a:r>
              <a:rPr lang="en-US" dirty="0"/>
              <a:t> characteristics, such as:</a:t>
            </a:r>
          </a:p>
          <a:p>
            <a:pPr marL="914400" lvl="1" indent="-514350">
              <a:buAutoNum type="arabicPeriod"/>
            </a:pPr>
            <a:r>
              <a:rPr lang="en-US" dirty="0"/>
              <a:t>Age</a:t>
            </a:r>
          </a:p>
          <a:p>
            <a:pPr marL="914400" lvl="1" indent="-514350">
              <a:buAutoNum type="arabicPeriod"/>
            </a:pPr>
            <a:r>
              <a:rPr lang="en-US" dirty="0"/>
              <a:t>Income</a:t>
            </a:r>
          </a:p>
          <a:p>
            <a:pPr marL="914400" lvl="1" indent="-514350">
              <a:buAutoNum type="arabicPeriod"/>
            </a:pPr>
            <a:endParaRPr lang="en-US" dirty="0"/>
          </a:p>
          <a:p>
            <a:pPr marL="571508" indent="-514350">
              <a:buAutoNum type="arabicPeriod"/>
            </a:pPr>
            <a:r>
              <a:rPr lang="en-US" dirty="0"/>
              <a:t>By </a:t>
            </a:r>
            <a:r>
              <a:rPr lang="en-US" dirty="0">
                <a:solidFill>
                  <a:srgbClr val="FF0000"/>
                </a:solidFill>
              </a:rPr>
              <a:t>degree</a:t>
            </a:r>
            <a:r>
              <a:rPr lang="en-US" dirty="0"/>
              <a:t>:  high degree connect to high degree</a:t>
            </a:r>
          </a:p>
          <a:p>
            <a:pPr marL="914400" lvl="1" indent="-514350"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77870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Freeform 5">
            <a:extLst>
              <a:ext uri="{FF2B5EF4-FFF2-40B4-BE49-F238E27FC236}">
                <a16:creationId xmlns:a16="http://schemas.microsoft.com/office/drawing/2014/main" id="{07322A9E-F1EC-405E-8971-BA906EFFCC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247255" y="1825433"/>
            <a:ext cx="7277100" cy="4180135"/>
          </a:xfrm>
          <a:custGeom>
            <a:avLst/>
            <a:gdLst>
              <a:gd name="T0" fmla="*/ 1752 w 2038"/>
              <a:gd name="T1" fmla="*/ 1169 h 1169"/>
              <a:gd name="T2" fmla="*/ 1487 w 2038"/>
              <a:gd name="T3" fmla="*/ 334 h 1169"/>
              <a:gd name="T4" fmla="*/ 860 w 2038"/>
              <a:gd name="T5" fmla="*/ 22 h 1169"/>
              <a:gd name="T6" fmla="*/ 199 w 2038"/>
              <a:gd name="T7" fmla="*/ 318 h 1169"/>
              <a:gd name="T8" fmla="*/ 399 w 2038"/>
              <a:gd name="T9" fmla="*/ 1165 h 11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38" h="1169">
                <a:moveTo>
                  <a:pt x="1752" y="1169"/>
                </a:moveTo>
                <a:cubicBezTo>
                  <a:pt x="2038" y="928"/>
                  <a:pt x="1673" y="513"/>
                  <a:pt x="1487" y="334"/>
                </a:cubicBezTo>
                <a:cubicBezTo>
                  <a:pt x="1316" y="170"/>
                  <a:pt x="1099" y="43"/>
                  <a:pt x="860" y="22"/>
                </a:cubicBezTo>
                <a:cubicBezTo>
                  <a:pt x="621" y="0"/>
                  <a:pt x="341" y="128"/>
                  <a:pt x="199" y="318"/>
                </a:cubicBezTo>
                <a:cubicBezTo>
                  <a:pt x="0" y="586"/>
                  <a:pt x="184" y="965"/>
                  <a:pt x="399" y="1165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3" name="Freeform 6">
            <a:extLst>
              <a:ext uri="{FF2B5EF4-FFF2-40B4-BE49-F238E27FC236}">
                <a16:creationId xmlns:a16="http://schemas.microsoft.com/office/drawing/2014/main" id="{A5704422-1118-4FD1-95AD-29A064EB80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502839" y="2365306"/>
            <a:ext cx="5530453" cy="3636669"/>
          </a:xfrm>
          <a:custGeom>
            <a:avLst/>
            <a:gdLst>
              <a:gd name="T0" fmla="*/ 1025 w 1549"/>
              <a:gd name="T1" fmla="*/ 1016 h 1017"/>
              <a:gd name="T2" fmla="*/ 1443 w 1549"/>
              <a:gd name="T3" fmla="*/ 592 h 1017"/>
              <a:gd name="T4" fmla="*/ 782 w 1549"/>
              <a:gd name="T5" fmla="*/ 53 h 1017"/>
              <a:gd name="T6" fmla="*/ 150 w 1549"/>
              <a:gd name="T7" fmla="*/ 329 h 1017"/>
              <a:gd name="T8" fmla="*/ 477 w 1549"/>
              <a:gd name="T9" fmla="*/ 1017 h 10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49" h="1017">
                <a:moveTo>
                  <a:pt x="1025" y="1016"/>
                </a:moveTo>
                <a:cubicBezTo>
                  <a:pt x="1223" y="971"/>
                  <a:pt x="1549" y="857"/>
                  <a:pt x="1443" y="592"/>
                </a:cubicBezTo>
                <a:cubicBezTo>
                  <a:pt x="1344" y="344"/>
                  <a:pt x="1041" y="111"/>
                  <a:pt x="782" y="53"/>
                </a:cubicBezTo>
                <a:cubicBezTo>
                  <a:pt x="545" y="0"/>
                  <a:pt x="275" y="117"/>
                  <a:pt x="150" y="329"/>
                </a:cubicBezTo>
                <a:cubicBezTo>
                  <a:pt x="0" y="584"/>
                  <a:pt x="243" y="911"/>
                  <a:pt x="477" y="1017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5" name="Freeform 7">
            <a:extLst>
              <a:ext uri="{FF2B5EF4-FFF2-40B4-BE49-F238E27FC236}">
                <a16:creationId xmlns:a16="http://schemas.microsoft.com/office/drawing/2014/main" id="{A88B2AAA-B805-498E-A9E6-98B88585549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188513" y="2192928"/>
            <a:ext cx="6026944" cy="3812637"/>
          </a:xfrm>
          <a:custGeom>
            <a:avLst/>
            <a:gdLst>
              <a:gd name="T0" fmla="*/ 1302 w 1688"/>
              <a:gd name="T1" fmla="*/ 1066 h 1066"/>
              <a:gd name="T2" fmla="*/ 1613 w 1688"/>
              <a:gd name="T3" fmla="*/ 850 h 1066"/>
              <a:gd name="T4" fmla="*/ 1517 w 1688"/>
              <a:gd name="T5" fmla="*/ 471 h 1066"/>
              <a:gd name="T6" fmla="*/ 798 w 1688"/>
              <a:gd name="T7" fmla="*/ 28 h 1066"/>
              <a:gd name="T8" fmla="*/ 181 w 1688"/>
              <a:gd name="T9" fmla="*/ 333 h 1066"/>
              <a:gd name="T10" fmla="*/ 420 w 1688"/>
              <a:gd name="T11" fmla="*/ 1066 h 10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688" h="1066">
                <a:moveTo>
                  <a:pt x="1302" y="1066"/>
                </a:moveTo>
                <a:cubicBezTo>
                  <a:pt x="1416" y="1024"/>
                  <a:pt x="1551" y="962"/>
                  <a:pt x="1613" y="850"/>
                </a:cubicBezTo>
                <a:cubicBezTo>
                  <a:pt x="1688" y="715"/>
                  <a:pt x="1606" y="575"/>
                  <a:pt x="1517" y="471"/>
                </a:cubicBezTo>
                <a:cubicBezTo>
                  <a:pt x="1336" y="258"/>
                  <a:pt x="1084" y="62"/>
                  <a:pt x="798" y="28"/>
                </a:cubicBezTo>
                <a:cubicBezTo>
                  <a:pt x="559" y="0"/>
                  <a:pt x="317" y="138"/>
                  <a:pt x="181" y="333"/>
                </a:cubicBezTo>
                <a:cubicBezTo>
                  <a:pt x="0" y="592"/>
                  <a:pt x="191" y="907"/>
                  <a:pt x="420" y="1066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7" name="Freeform 8">
            <a:extLst>
              <a:ext uri="{FF2B5EF4-FFF2-40B4-BE49-F238E27FC236}">
                <a16:creationId xmlns:a16="http://schemas.microsoft.com/office/drawing/2014/main" id="{9B8051E0-19D7-43E1-BFD9-E6DBFEB3A3F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5" y="1264011"/>
            <a:ext cx="7750969" cy="4741556"/>
          </a:xfrm>
          <a:custGeom>
            <a:avLst/>
            <a:gdLst>
              <a:gd name="T0" fmla="*/ 1873 w 2171"/>
              <a:gd name="T1" fmla="*/ 1326 h 1326"/>
              <a:gd name="T2" fmla="*/ 1609 w 2171"/>
              <a:gd name="T3" fmla="*/ 473 h 1326"/>
              <a:gd name="T4" fmla="*/ 880 w 2171"/>
              <a:gd name="T5" fmla="*/ 63 h 1326"/>
              <a:gd name="T6" fmla="*/ 0 w 2171"/>
              <a:gd name="T7" fmla="*/ 423 h 13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71" h="1326">
                <a:moveTo>
                  <a:pt x="1873" y="1326"/>
                </a:moveTo>
                <a:cubicBezTo>
                  <a:pt x="2171" y="1045"/>
                  <a:pt x="1825" y="678"/>
                  <a:pt x="1609" y="473"/>
                </a:cubicBezTo>
                <a:cubicBezTo>
                  <a:pt x="1406" y="281"/>
                  <a:pt x="1159" y="116"/>
                  <a:pt x="880" y="63"/>
                </a:cubicBezTo>
                <a:cubicBezTo>
                  <a:pt x="545" y="0"/>
                  <a:pt x="214" y="161"/>
                  <a:pt x="0" y="423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9" name="Freeform 9">
            <a:extLst>
              <a:ext uri="{FF2B5EF4-FFF2-40B4-BE49-F238E27FC236}">
                <a16:creationId xmlns:a16="http://schemas.microsoft.com/office/drawing/2014/main" id="{4EDB2B02-86A2-46F5-A4BE-B7D9B10411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2776" y="5491314"/>
            <a:ext cx="378619" cy="511145"/>
          </a:xfrm>
          <a:custGeom>
            <a:avLst/>
            <a:gdLst>
              <a:gd name="T0" fmla="*/ 0 w 106"/>
              <a:gd name="T1" fmla="*/ 0 h 143"/>
              <a:gd name="T2" fmla="*/ 106 w 106"/>
              <a:gd name="T3" fmla="*/ 143 h 14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6" h="143">
                <a:moveTo>
                  <a:pt x="0" y="0"/>
                </a:moveTo>
                <a:cubicBezTo>
                  <a:pt x="35" y="54"/>
                  <a:pt x="70" y="101"/>
                  <a:pt x="106" y="143"/>
                </a:cubicBezTo>
              </a:path>
            </a:pathLst>
          </a:custGeom>
          <a:noFill/>
          <a:ln w="4763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1" name="Freeform 10">
            <a:extLst>
              <a:ext uri="{FF2B5EF4-FFF2-40B4-BE49-F238E27FC236}">
                <a16:creationId xmlns:a16="http://schemas.microsoft.com/office/drawing/2014/main" id="{43954639-FB5D-41F4-9560-6F6DFE77842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5" y="812719"/>
            <a:ext cx="8318897" cy="5192847"/>
          </a:xfrm>
          <a:custGeom>
            <a:avLst/>
            <a:gdLst>
              <a:gd name="T0" fmla="*/ 2046 w 2330"/>
              <a:gd name="T1" fmla="*/ 1452 h 1452"/>
              <a:gd name="T2" fmla="*/ 1813 w 2330"/>
              <a:gd name="T3" fmla="*/ 601 h 1452"/>
              <a:gd name="T4" fmla="*/ 956 w 2330"/>
              <a:gd name="T5" fmla="*/ 97 h 1452"/>
              <a:gd name="T6" fmla="*/ 0 w 2330"/>
              <a:gd name="T7" fmla="*/ 366 h 14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30" h="1452">
                <a:moveTo>
                  <a:pt x="2046" y="1452"/>
                </a:moveTo>
                <a:cubicBezTo>
                  <a:pt x="2330" y="1153"/>
                  <a:pt x="2049" y="821"/>
                  <a:pt x="1813" y="601"/>
                </a:cubicBezTo>
                <a:cubicBezTo>
                  <a:pt x="1569" y="375"/>
                  <a:pt x="1282" y="179"/>
                  <a:pt x="956" y="97"/>
                </a:cubicBezTo>
                <a:cubicBezTo>
                  <a:pt x="572" y="0"/>
                  <a:pt x="292" y="101"/>
                  <a:pt x="0" y="366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3" name="Freeform 12">
            <a:extLst>
              <a:ext uri="{FF2B5EF4-FFF2-40B4-BE49-F238E27FC236}">
                <a16:creationId xmlns:a16="http://schemas.microsoft.com/office/drawing/2014/main" id="{E898931C-0323-41FA-A036-20F818B1FF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4" y="855814"/>
            <a:ext cx="792956" cy="460868"/>
          </a:xfrm>
          <a:custGeom>
            <a:avLst/>
            <a:gdLst>
              <a:gd name="T0" fmla="*/ 222 w 222"/>
              <a:gd name="T1" fmla="*/ 0 h 129"/>
              <a:gd name="T2" fmla="*/ 0 w 222"/>
              <a:gd name="T3" fmla="*/ 129 h 12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22" h="129">
                <a:moveTo>
                  <a:pt x="222" y="0"/>
                </a:moveTo>
                <a:cubicBezTo>
                  <a:pt x="152" y="35"/>
                  <a:pt x="76" y="78"/>
                  <a:pt x="0" y="129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5" name="Freeform 14">
            <a:extLst>
              <a:ext uri="{FF2B5EF4-FFF2-40B4-BE49-F238E27FC236}">
                <a16:creationId xmlns:a16="http://schemas.microsoft.com/office/drawing/2014/main" id="{89AFE9DD-0792-4B98-B4EB-97ACA17E6AA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2776" y="852222"/>
            <a:ext cx="446485" cy="264551"/>
          </a:xfrm>
          <a:custGeom>
            <a:avLst/>
            <a:gdLst>
              <a:gd name="T0" fmla="*/ 125 w 125"/>
              <a:gd name="T1" fmla="*/ 0 h 74"/>
              <a:gd name="T2" fmla="*/ 0 w 125"/>
              <a:gd name="T3" fmla="*/ 74 h 7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25" h="74">
                <a:moveTo>
                  <a:pt x="125" y="0"/>
                </a:moveTo>
                <a:cubicBezTo>
                  <a:pt x="85" y="22"/>
                  <a:pt x="43" y="47"/>
                  <a:pt x="0" y="74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7" name="Freeform 16">
            <a:extLst>
              <a:ext uri="{FF2B5EF4-FFF2-40B4-BE49-F238E27FC236}">
                <a16:creationId xmlns:a16="http://schemas.microsoft.com/office/drawing/2014/main" id="{3981F5C4-9AE1-404E-AF44-A4E6DB374F9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6" y="855814"/>
            <a:ext cx="267891" cy="160407"/>
          </a:xfrm>
          <a:custGeom>
            <a:avLst/>
            <a:gdLst>
              <a:gd name="T0" fmla="*/ 75 w 75"/>
              <a:gd name="T1" fmla="*/ 0 h 45"/>
              <a:gd name="T2" fmla="*/ 0 w 75"/>
              <a:gd name="T3" fmla="*/ 45 h 4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5" h="45">
                <a:moveTo>
                  <a:pt x="75" y="0"/>
                </a:moveTo>
                <a:cubicBezTo>
                  <a:pt x="50" y="14"/>
                  <a:pt x="25" y="29"/>
                  <a:pt x="0" y="45"/>
                </a:cubicBezTo>
              </a:path>
            </a:pathLst>
          </a:custGeom>
          <a:noFill/>
          <a:ln w="12700" cap="flat">
            <a:solidFill>
              <a:schemeClr val="tx1">
                <a:alpha val="20000"/>
              </a:schemeClr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9" name="Freeform 11">
            <a:extLst>
              <a:ext uri="{FF2B5EF4-FFF2-40B4-BE49-F238E27FC236}">
                <a16:creationId xmlns:a16="http://schemas.microsoft.com/office/drawing/2014/main" id="{763C1781-8726-4FAC-8C45-FF40376BE4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4069951" y="855814"/>
            <a:ext cx="4341019" cy="5135388"/>
          </a:xfrm>
          <a:custGeom>
            <a:avLst/>
            <a:gdLst>
              <a:gd name="T0" fmla="*/ 1094 w 1216"/>
              <a:gd name="T1" fmla="*/ 1436 h 1436"/>
              <a:gd name="T2" fmla="*/ 709 w 1216"/>
              <a:gd name="T3" fmla="*/ 551 h 1436"/>
              <a:gd name="T4" fmla="*/ 0 w 1216"/>
              <a:gd name="T5" fmla="*/ 0 h 14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16" h="1436">
                <a:moveTo>
                  <a:pt x="1094" y="1436"/>
                </a:moveTo>
                <a:cubicBezTo>
                  <a:pt x="1216" y="1114"/>
                  <a:pt x="904" y="770"/>
                  <a:pt x="709" y="551"/>
                </a:cubicBezTo>
                <a:cubicBezTo>
                  <a:pt x="509" y="327"/>
                  <a:pt x="274" y="127"/>
                  <a:pt x="0" y="0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1" name="Freeform 21">
            <a:extLst>
              <a:ext uri="{FF2B5EF4-FFF2-40B4-BE49-F238E27FC236}">
                <a16:creationId xmlns:a16="http://schemas.microsoft.com/office/drawing/2014/main" id="{301491B5-56C7-43DC-A3D9-861EECCA05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6926262" y="859404"/>
            <a:ext cx="2213372" cy="1916493"/>
          </a:xfrm>
          <a:custGeom>
            <a:avLst/>
            <a:gdLst>
              <a:gd name="T0" fmla="*/ 620 w 620"/>
              <a:gd name="T1" fmla="*/ 536 h 536"/>
              <a:gd name="T2" fmla="*/ 0 w 620"/>
              <a:gd name="T3" fmla="*/ 0 h 53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20" h="536">
                <a:moveTo>
                  <a:pt x="620" y="536"/>
                </a:moveTo>
                <a:cubicBezTo>
                  <a:pt x="404" y="314"/>
                  <a:pt x="196" y="138"/>
                  <a:pt x="0" y="0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B0852E1-B7A3-455B-8927-E89EB73244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3449" y="2583172"/>
            <a:ext cx="4711287" cy="2437273"/>
          </a:xfrm>
        </p:spPr>
        <p:txBody>
          <a:bodyPr vert="horz" lIns="68580" tIns="34291" rIns="68580" bIns="34291" rtlCol="0" anchor="b">
            <a:normAutofit/>
          </a:bodyPr>
          <a:lstStyle/>
          <a:p>
            <a:r>
              <a:rPr lang="en-US" altLang="en-US" sz="2000" kern="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ype 1: Assortativity based on </a:t>
            </a:r>
            <a:r>
              <a:rPr lang="en-US" altLang="en-US" sz="2400" b="1" kern="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enumerative characteristics</a:t>
            </a:r>
            <a:r>
              <a:rPr lang="en-US" altLang="en-US" sz="2400" kern="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:</a:t>
            </a:r>
            <a:br>
              <a:rPr lang="en-US" altLang="en-US" sz="2000" kern="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en-US" sz="2000" kern="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1) Nationality</a:t>
            </a:r>
            <a:br>
              <a:rPr lang="en-US" altLang="en-US" sz="2000" kern="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en-US" sz="2000" kern="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2) Race </a:t>
            </a:r>
            <a:br>
              <a:rPr lang="en-US" altLang="en-US" sz="2000" kern="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en-US" sz="2000" kern="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3) Gender</a:t>
            </a:r>
            <a:br>
              <a:rPr lang="en-US" altLang="en-US" sz="2000" kern="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en-US" sz="2000" kern="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4) Communities</a:t>
            </a:r>
            <a:br>
              <a:rPr lang="en-US" altLang="en-US" sz="2000" kern="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</a:br>
            <a:endParaRPr lang="en-US" sz="2000" b="1" dirty="0">
              <a:solidFill>
                <a:schemeClr val="accent1"/>
              </a:solidFill>
            </a:endParaRPr>
          </a:p>
        </p:txBody>
      </p:sp>
      <p:sp>
        <p:nvSpPr>
          <p:cNvPr id="93" name="Freeform 22">
            <a:extLst>
              <a:ext uri="{FF2B5EF4-FFF2-40B4-BE49-F238E27FC236}">
                <a16:creationId xmlns:a16="http://schemas.microsoft.com/office/drawing/2014/main" id="{237E2353-22DF-46E0-A200-FB30F8F394E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7515621" y="855813"/>
            <a:ext cx="1624012" cy="1018699"/>
          </a:xfrm>
          <a:custGeom>
            <a:avLst/>
            <a:gdLst>
              <a:gd name="T0" fmla="*/ 0 w 455"/>
              <a:gd name="T1" fmla="*/ 0 h 285"/>
              <a:gd name="T2" fmla="*/ 455 w 455"/>
              <a:gd name="T3" fmla="*/ 285 h 28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55" h="285">
                <a:moveTo>
                  <a:pt x="0" y="0"/>
                </a:moveTo>
                <a:cubicBezTo>
                  <a:pt x="153" y="85"/>
                  <a:pt x="308" y="180"/>
                  <a:pt x="455" y="285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5" name="Freeform 23">
            <a:extLst>
              <a:ext uri="{FF2B5EF4-FFF2-40B4-BE49-F238E27FC236}">
                <a16:creationId xmlns:a16="http://schemas.microsoft.com/office/drawing/2014/main" id="{DD6138DB-057B-45F7-A5F4-E7BFDA20D02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8468120" y="855814"/>
            <a:ext cx="671512" cy="401015"/>
          </a:xfrm>
          <a:custGeom>
            <a:avLst/>
            <a:gdLst>
              <a:gd name="T0" fmla="*/ 0 w 188"/>
              <a:gd name="T1" fmla="*/ 0 h 112"/>
              <a:gd name="T2" fmla="*/ 188 w 188"/>
              <a:gd name="T3" fmla="*/ 112 h 11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88" h="112">
                <a:moveTo>
                  <a:pt x="0" y="0"/>
                </a:moveTo>
                <a:cubicBezTo>
                  <a:pt x="63" y="36"/>
                  <a:pt x="126" y="73"/>
                  <a:pt x="188" y="112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7" name="Freeform: Shape 96">
            <a:extLst>
              <a:ext uri="{FF2B5EF4-FFF2-40B4-BE49-F238E27FC236}">
                <a16:creationId xmlns:a16="http://schemas.microsoft.com/office/drawing/2014/main" id="{79A54AB1-B64F-4843-BFAB-81CB74E66B6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0931529">
            <a:off x="564059" y="2520780"/>
            <a:ext cx="3314068" cy="3194707"/>
          </a:xfrm>
          <a:custGeom>
            <a:avLst/>
            <a:gdLst>
              <a:gd name="connsiteX0" fmla="*/ 404107 w 4507111"/>
              <a:gd name="connsiteY0" fmla="*/ 0 h 4344781"/>
              <a:gd name="connsiteX1" fmla="*/ 371857 w 4507111"/>
              <a:gd name="connsiteY1" fmla="*/ 117359 h 4344781"/>
              <a:gd name="connsiteX2" fmla="*/ 307833 w 4507111"/>
              <a:gd name="connsiteY2" fmla="*/ 632970 h 4344781"/>
              <a:gd name="connsiteX3" fmla="*/ 3569418 w 4507111"/>
              <a:gd name="connsiteY3" fmla="*/ 4141149 h 4344781"/>
              <a:gd name="connsiteX4" fmla="*/ 4440861 w 4507111"/>
              <a:gd name="connsiteY4" fmla="*/ 4332480 h 4344781"/>
              <a:gd name="connsiteX5" fmla="*/ 4507111 w 4507111"/>
              <a:gd name="connsiteY5" fmla="*/ 4341752 h 4344781"/>
              <a:gd name="connsiteX6" fmla="*/ 4296045 w 4507111"/>
              <a:gd name="connsiteY6" fmla="*/ 4344781 h 4344781"/>
              <a:gd name="connsiteX7" fmla="*/ 3749565 w 4507111"/>
              <a:gd name="connsiteY7" fmla="*/ 4321853 h 4344781"/>
              <a:gd name="connsiteX8" fmla="*/ 36764 w 4507111"/>
              <a:gd name="connsiteY8" fmla="*/ 1629794 h 4344781"/>
              <a:gd name="connsiteX9" fmla="*/ 300069 w 4507111"/>
              <a:gd name="connsiteY9" fmla="*/ 144750 h 4344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507111" h="4344781">
                <a:moveTo>
                  <a:pt x="404107" y="0"/>
                </a:moveTo>
                <a:lnTo>
                  <a:pt x="371857" y="117359"/>
                </a:lnTo>
                <a:cubicBezTo>
                  <a:pt x="333827" y="278567"/>
                  <a:pt x="311875" y="450459"/>
                  <a:pt x="307833" y="632970"/>
                </a:cubicBezTo>
                <a:cubicBezTo>
                  <a:pt x="264711" y="2579752"/>
                  <a:pt x="2253987" y="3769243"/>
                  <a:pt x="3569418" y="4141149"/>
                </a:cubicBezTo>
                <a:cubicBezTo>
                  <a:pt x="3816061" y="4210881"/>
                  <a:pt x="4114807" y="4279754"/>
                  <a:pt x="4440861" y="4332480"/>
                </a:cubicBezTo>
                <a:lnTo>
                  <a:pt x="4507111" y="4341752"/>
                </a:lnTo>
                <a:lnTo>
                  <a:pt x="4296045" y="4344781"/>
                </a:lnTo>
                <a:cubicBezTo>
                  <a:pt x="4097363" y="4343711"/>
                  <a:pt x="3912623" y="4335104"/>
                  <a:pt x="3749565" y="4321853"/>
                </a:cubicBezTo>
                <a:cubicBezTo>
                  <a:pt x="2445102" y="4215850"/>
                  <a:pt x="356405" y="3466499"/>
                  <a:pt x="36764" y="1629794"/>
                </a:cubicBezTo>
                <a:cubicBezTo>
                  <a:pt x="-63123" y="1055823"/>
                  <a:pt x="45741" y="555869"/>
                  <a:pt x="300069" y="144750"/>
                </a:cubicBezTo>
                <a:close/>
              </a:path>
            </a:pathLst>
          </a:custGeom>
          <a:solidFill>
            <a:schemeClr val="tx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34289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Rockwell" panose="020606030202050204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749106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36" name="Rectangle 135">
            <a:extLst>
              <a:ext uri="{FF2B5EF4-FFF2-40B4-BE49-F238E27FC236}">
                <a16:creationId xmlns:a16="http://schemas.microsoft.com/office/drawing/2014/main" id="{09588DA8-065E-4F6F-8EFD-43104AB2E0C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 useBgFill="1">
        <p:nvSpPr>
          <p:cNvPr id="138" name="Rectangle 137">
            <a:extLst>
              <a:ext uri="{FF2B5EF4-FFF2-40B4-BE49-F238E27FC236}">
                <a16:creationId xmlns:a16="http://schemas.microsoft.com/office/drawing/2014/main" id="{C4285719-470E-454C-AF62-8323075F1F5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9141713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0" name="Rectangle 139">
            <a:extLst>
              <a:ext uri="{FF2B5EF4-FFF2-40B4-BE49-F238E27FC236}">
                <a16:creationId xmlns:a16="http://schemas.microsoft.com/office/drawing/2014/main" id="{CD9FE4EF-C4D8-49A0-B2FF-81D8DB7D8A2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-1914813" y="1914813"/>
            <a:ext cx="6858000" cy="3028377"/>
          </a:xfrm>
          <a:prstGeom prst="rect">
            <a:avLst/>
          </a:prstGeom>
          <a:gradFill>
            <a:gsLst>
              <a:gs pos="8000">
                <a:srgbClr val="000000"/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2" name="Rectangle 141">
            <a:extLst>
              <a:ext uri="{FF2B5EF4-FFF2-40B4-BE49-F238E27FC236}">
                <a16:creationId xmlns:a16="http://schemas.microsoft.com/office/drawing/2014/main" id="{4300840D-0A0B-4512-BACA-B439D5B9C57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-1914813" y="1924949"/>
            <a:ext cx="6857999" cy="3028379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99000">
                <a:schemeClr val="accent1">
                  <a:alpha val="46000"/>
                </a:schemeClr>
              </a:gs>
            </a:gsLst>
            <a:lin ang="1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4" name="Rectangle 143">
            <a:extLst>
              <a:ext uri="{FF2B5EF4-FFF2-40B4-BE49-F238E27FC236}">
                <a16:creationId xmlns:a16="http://schemas.microsoft.com/office/drawing/2014/main" id="{D2B78728-A580-49A7-84F9-6EF6F583AD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263195" y="4092815"/>
            <a:ext cx="2501979" cy="3028381"/>
          </a:xfrm>
          <a:prstGeom prst="rect">
            <a:avLst/>
          </a:prstGeom>
          <a:gradFill>
            <a:gsLst>
              <a:gs pos="2000">
                <a:schemeClr val="accent1">
                  <a:alpha val="29000"/>
                </a:schemeClr>
              </a:gs>
              <a:gs pos="100000">
                <a:srgbClr val="000000">
                  <a:alpha val="30000"/>
                </a:srgbClr>
              </a:gs>
            </a:gsLst>
            <a:lin ang="7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6" name="Freeform: Shape 145">
            <a:extLst>
              <a:ext uri="{FF2B5EF4-FFF2-40B4-BE49-F238E27FC236}">
                <a16:creationId xmlns:a16="http://schemas.microsoft.com/office/drawing/2014/main" id="{38FAA1A1-D861-433F-88FA-1E9D6FD31D1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0635413">
            <a:off x="-376303" y="969718"/>
            <a:ext cx="2925267" cy="4178959"/>
          </a:xfrm>
          <a:custGeom>
            <a:avLst/>
            <a:gdLst>
              <a:gd name="connsiteX0" fmla="*/ 2432225 w 3900357"/>
              <a:gd name="connsiteY0" fmla="*/ 93939 h 4178958"/>
              <a:gd name="connsiteX1" fmla="*/ 3900357 w 3900357"/>
              <a:gd name="connsiteY1" fmla="*/ 2089479 h 4178958"/>
              <a:gd name="connsiteX2" fmla="*/ 1810878 w 3900357"/>
              <a:gd name="connsiteY2" fmla="*/ 4178958 h 4178958"/>
              <a:gd name="connsiteX3" fmla="*/ 78249 w 3900357"/>
              <a:gd name="connsiteY3" fmla="*/ 3257727 h 4178958"/>
              <a:gd name="connsiteX4" fmla="*/ 0 w 3900357"/>
              <a:gd name="connsiteY4" fmla="*/ 3128923 h 4178958"/>
              <a:gd name="connsiteX5" fmla="*/ 831324 w 3900357"/>
              <a:gd name="connsiteY5" fmla="*/ 244281 h 4178958"/>
              <a:gd name="connsiteX6" fmla="*/ 997559 w 3900357"/>
              <a:gd name="connsiteY6" fmla="*/ 164202 h 4178958"/>
              <a:gd name="connsiteX7" fmla="*/ 1810878 w 3900357"/>
              <a:gd name="connsiteY7" fmla="*/ 0 h 4178958"/>
              <a:gd name="connsiteX8" fmla="*/ 2432225 w 3900357"/>
              <a:gd name="connsiteY8" fmla="*/ 93939 h 4178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00357" h="4178958">
                <a:moveTo>
                  <a:pt x="2432225" y="93939"/>
                </a:moveTo>
                <a:cubicBezTo>
                  <a:pt x="3282786" y="358491"/>
                  <a:pt x="3900357" y="1151865"/>
                  <a:pt x="3900357" y="2089479"/>
                </a:cubicBezTo>
                <a:cubicBezTo>
                  <a:pt x="3900357" y="3243466"/>
                  <a:pt x="2964865" y="4178958"/>
                  <a:pt x="1810878" y="4178958"/>
                </a:cubicBezTo>
                <a:cubicBezTo>
                  <a:pt x="1089636" y="4178958"/>
                  <a:pt x="453744" y="3813531"/>
                  <a:pt x="78249" y="3257727"/>
                </a:cubicBezTo>
                <a:lnTo>
                  <a:pt x="0" y="3128923"/>
                </a:lnTo>
                <a:lnTo>
                  <a:pt x="831324" y="244281"/>
                </a:lnTo>
                <a:lnTo>
                  <a:pt x="997559" y="164202"/>
                </a:lnTo>
                <a:cubicBezTo>
                  <a:pt x="1247540" y="58468"/>
                  <a:pt x="1522381" y="0"/>
                  <a:pt x="1810878" y="0"/>
                </a:cubicBezTo>
                <a:cubicBezTo>
                  <a:pt x="2027251" y="0"/>
                  <a:pt x="2235942" y="32888"/>
                  <a:pt x="2432225" y="93939"/>
                </a:cubicBezTo>
                <a:close/>
              </a:path>
            </a:pathLst>
          </a:custGeom>
          <a:gradFill>
            <a:gsLst>
              <a:gs pos="29000">
                <a:srgbClr val="000000">
                  <a:alpha val="0"/>
                </a:srgbClr>
              </a:gs>
              <a:gs pos="100000">
                <a:schemeClr val="accent1">
                  <a:alpha val="43000"/>
                </a:schemeClr>
              </a:gs>
            </a:gsLst>
            <a:lin ang="1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8" name="Rectangle 147">
            <a:extLst>
              <a:ext uri="{FF2B5EF4-FFF2-40B4-BE49-F238E27FC236}">
                <a16:creationId xmlns:a16="http://schemas.microsoft.com/office/drawing/2014/main" id="{8D71EDA1-87BF-4D5D-AB79-F346FD19278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-1914820" y="1904672"/>
            <a:ext cx="6858003" cy="3028376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99000">
                <a:schemeClr val="accent1">
                  <a:lumMod val="60000"/>
                  <a:lumOff val="40000"/>
                  <a:alpha val="11000"/>
                </a:schemeClr>
              </a:gs>
            </a:gsLst>
            <a:lin ang="7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50041" y="586856"/>
            <a:ext cx="2401024" cy="3387497"/>
          </a:xfrm>
        </p:spPr>
        <p:txBody>
          <a:bodyPr vert="horz" lIns="121920" tIns="60960" rIns="121920" bIns="60960" rtlCol="0" anchor="b">
            <a:normAutofit/>
          </a:bodyPr>
          <a:lstStyle/>
          <a:p>
            <a:pPr algn="r" defTabSz="1219170"/>
            <a:r>
              <a:rPr lang="en-US" altLang="en-US" sz="3467">
                <a:solidFill>
                  <a:srgbClr val="FFFFFF"/>
                </a:solidFill>
              </a:rPr>
              <a:t>Learning Outcome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607694" y="649481"/>
            <a:ext cx="4916511" cy="5546047"/>
          </a:xfrm>
          <a:prstGeom prst="rect">
            <a:avLst/>
          </a:prstGeom>
        </p:spPr>
        <p:txBody>
          <a:bodyPr vert="horz" lIns="121920" tIns="60960" rIns="121920" bIns="60960" rtlCol="0" anchor="ctr">
            <a:normAutofit/>
          </a:bodyPr>
          <a:lstStyle/>
          <a:p>
            <a:pPr>
              <a:buFont typeface="Wingdings" panose="05000000000000000000" pitchFamily="2" charset="2"/>
              <a:buChar char="ü"/>
            </a:pPr>
            <a:r>
              <a:rPr lang="en-US" dirty="0"/>
              <a:t>Understand how to measure that nodes with similar characteristics tend to cluster,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Based on enumerative characteristics (nationality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Based on scalar characteristics (age, grade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Based on degree. 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dirty="0"/>
              <a:t>Analyze network using homophily by identifying the assortativity values based on various characteristics.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dirty="0"/>
              <a:t>Evaluate: consider why behind the what is the assortativity values of your network.</a:t>
            </a:r>
          </a:p>
        </p:txBody>
      </p:sp>
    </p:spTree>
    <p:extLst>
      <p:ext uri="{BB962C8B-B14F-4D97-AF65-F5344CB8AC3E}">
        <p14:creationId xmlns:p14="http://schemas.microsoft.com/office/powerpoint/2010/main" val="41655865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sible definition of assortativit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33400" y="1641771"/>
                <a:ext cx="8382000" cy="4454229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/>
                  <a:t>A network is </a:t>
                </a:r>
                <a:r>
                  <a:rPr lang="en-US" dirty="0">
                    <a:solidFill>
                      <a:srgbClr val="FF0000"/>
                    </a:solidFill>
                  </a:rPr>
                  <a:t>assortative</a:t>
                </a:r>
                <a:r>
                  <a:rPr lang="en-US" dirty="0"/>
                  <a:t> if there is a significant fraction of edges between same-type vertices.  How to quantify the assortativity,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dirty="0"/>
                  <a:t>, of a network?</a:t>
                </a:r>
              </a:p>
              <a:p>
                <a:pPr marL="0" indent="0">
                  <a:buNone/>
                </a:pPr>
                <a:r>
                  <a:rPr lang="en-US" b="1" u="sng" dirty="0">
                    <a:solidFill>
                      <a:srgbClr val="0070C0"/>
                    </a:solidFill>
                  </a:rPr>
                  <a:t>Method 1:</a:t>
                </a:r>
              </a:p>
              <a:p>
                <a:r>
                  <a:rPr lang="en-US" dirty="0"/>
                  <a:t>Defi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to be the class of vertex </a:t>
                </a:r>
                <a:r>
                  <a:rPr lang="en-US" i="1" dirty="0"/>
                  <a:t>I,</a:t>
                </a:r>
                <a:r>
                  <a:rPr lang="en-US" dirty="0"/>
                  <a:t> and tag the nodes to belong to each class</a:t>
                </a:r>
                <a:r>
                  <a:rPr lang="en-US" i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>
                    <a:sym typeface="Wingdings" panose="05000000000000000000" pitchFamily="2" charset="2"/>
                  </a:rPr>
                  <a:t> </a:t>
                </a:r>
                <a:endParaRPr lang="en-US" i="1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# </m:t>
                        </m:r>
                        <m:r>
                          <a:rPr lang="en-US" b="0" i="1" smtClean="0">
                            <a:latin typeface="Cambria Math"/>
                          </a:rPr>
                          <m:t>𝑒𝑑𝑔𝑒𝑠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𝑖𝑡h𝑖𝑛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𝑎𝑙𝑙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𝑝𝑜𝑠𝑠𝑖𝑏𝑙𝑒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𝑒𝑑𝑔𝑒𝑠</m:t>
                        </m:r>
                      </m:den>
                    </m:f>
                  </m:oMath>
                </a14:m>
                <a:r>
                  <a:rPr lang="en-US" dirty="0"/>
                  <a:t>   </a:t>
                </a:r>
                <a:r>
                  <a:rPr lang="en-US" dirty="0">
                    <a:sym typeface="Wingdings" panose="05000000000000000000" pitchFamily="2" charset="2"/>
                  </a:rPr>
                  <a:t> </a:t>
                </a:r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dirty="0" smtClean="0">
                            <a:latin typeface="Cambria Math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What is the assortativity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dirty="0"/>
                  <a:t>V(G) as the only class?  Does it make sense? </a:t>
                </a:r>
              </a:p>
              <a:p>
                <a:pPr marL="0" indent="0">
                  <a:buNone/>
                </a:pPr>
                <a:r>
                  <a:rPr lang="en-US" b="1" u="sng" dirty="0">
                    <a:solidFill>
                      <a:srgbClr val="0070C0"/>
                    </a:solidFill>
                  </a:rPr>
                  <a:t>Method 2: </a:t>
                </a:r>
                <a:r>
                  <a:rPr lang="en-US" dirty="0"/>
                  <a:t>compare the assortativity of the network to the one of a random graph:</a:t>
                </a:r>
              </a:p>
              <a:p>
                <a:r>
                  <a:rPr lang="en-US" dirty="0"/>
                  <a:t>Compute the fraction of edges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n the </a:t>
                </a:r>
                <a:r>
                  <a:rPr lang="en-US" dirty="0">
                    <a:solidFill>
                      <a:srgbClr val="FF0000"/>
                    </a:solidFill>
                  </a:rPr>
                  <a:t>given network,</a:t>
                </a:r>
              </a:p>
              <a:p>
                <a:r>
                  <a:rPr lang="en-US" dirty="0"/>
                  <a:t>Compute the fraction of edges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n a </a:t>
                </a:r>
                <a:r>
                  <a:rPr lang="en-US" dirty="0">
                    <a:solidFill>
                      <a:srgbClr val="FF0000"/>
                    </a:solidFill>
                  </a:rPr>
                  <a:t>random graph,</a:t>
                </a:r>
              </a:p>
              <a:p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dirty="0"/>
                  <a:t> is their difference.</a:t>
                </a:r>
              </a:p>
              <a:p>
                <a:pPr marL="0" indent="0">
                  <a:buNone/>
                </a:pPr>
                <a:r>
                  <a:rPr lang="en-US" dirty="0"/>
                  <a:t>This is the same process used for similarity, rather counting edges between nodes instead of neighbors of pairs of nodes.  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3400" y="1641771"/>
                <a:ext cx="8382000" cy="4454229"/>
              </a:xfrm>
              <a:blipFill>
                <a:blip r:embed="rId2"/>
                <a:stretch>
                  <a:fillRect l="-727" t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0B6591-407E-4742-9513-3BA6198A5F88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0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EABC931-6D50-4F13-A115-FA4B94CD5A75}"/>
              </a:ext>
            </a:extLst>
          </p:cNvPr>
          <p:cNvSpPr txBox="1"/>
          <p:nvPr/>
        </p:nvSpPr>
        <p:spPr>
          <a:xfrm>
            <a:off x="6019800" y="5791200"/>
            <a:ext cx="2362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Let’s look into this!</a:t>
            </a:r>
          </a:p>
        </p:txBody>
      </p:sp>
    </p:spTree>
    <p:extLst>
      <p:ext uri="{BB962C8B-B14F-4D97-AF65-F5344CB8AC3E}">
        <p14:creationId xmlns:p14="http://schemas.microsoft.com/office/powerpoint/2010/main" val="2299527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381000" y="281226"/>
                <a:ext cx="8077200" cy="1325563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Computing the fraction of edges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n the </a:t>
                </a:r>
                <a:r>
                  <a:rPr lang="en-US" dirty="0">
                    <a:solidFill>
                      <a:srgbClr val="0070C0"/>
                    </a:solidFill>
                  </a:rPr>
                  <a:t>given network</a:t>
                </a:r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81000" y="281226"/>
                <a:ext cx="8077200" cy="1325563"/>
              </a:xfrm>
              <a:blipFill>
                <a:blip r:embed="rId2"/>
                <a:stretch>
                  <a:fillRect l="-2038" b="-36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be the class of vertex </a:t>
                </a:r>
                <a:r>
                  <a:rPr lang="en-US" i="1" dirty="0"/>
                  <a:t>i</a:t>
                </a:r>
                <a:r>
                  <a:rPr lang="en-US" dirty="0"/>
                  <a:t>.</a:t>
                </a:r>
                <a:endParaRPr lang="en-US" i="1" dirty="0"/>
              </a:p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be the total number of classes</a:t>
                </a:r>
              </a:p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  <a:sym typeface="Mathematica1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sym typeface="Mathematica1"/>
                          </a:rPr>
                          <m:t>𝛿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  <a:sym typeface="Mathematica1"/>
                          </a:rPr>
                          <m:t>(</m:t>
                        </m:r>
                        <m:r>
                          <a:rPr lang="en-US" b="0" i="1" dirty="0" smtClean="0">
                            <a:latin typeface="Cambria Math"/>
                            <a:sym typeface="Mathematica1"/>
                          </a:rPr>
                          <m:t>𝑐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  <a:sym typeface="Mathematica1"/>
                          </a:rPr>
                          <m:t>𝑖</m:t>
                        </m:r>
                      </m:sub>
                    </m:sSub>
                    <m:r>
                      <a:rPr lang="en-US" b="0" i="1" dirty="0" smtClean="0">
                        <a:latin typeface="Cambria Math"/>
                        <a:sym typeface="Mathematica1"/>
                      </a:rPr>
                      <m:t>,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  <a:sym typeface="Mathematica1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  <a:sym typeface="Mathematica1"/>
                          </a:rPr>
                          <m:t>𝑐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  <a:sym typeface="Mathematica1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>
                    <a:sym typeface="Mathematica1"/>
                  </a:rPr>
                  <a:t>)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1,    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𝑖𝑓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  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𝑗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 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0,    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𝑖𝑓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≠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𝑗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 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/>
                  <a:t> be the </a:t>
                </a:r>
                <a:r>
                  <a:rPr lang="en-US" dirty="0" err="1"/>
                  <a:t>Kronecker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sym typeface="Mathematica1"/>
                      </a:rPr>
                      <m:t>𝛿</m:t>
                    </m:r>
                    <m:r>
                      <a:rPr lang="en-US" i="1" dirty="0">
                        <a:latin typeface="Cambria Math" panose="02040503050406030204" pitchFamily="18" charset="0"/>
                        <a:sym typeface="Mathematica1"/>
                      </a:rPr>
                      <m:t> </m:t>
                    </m:r>
                  </m:oMath>
                </a14:m>
                <a:r>
                  <a:rPr lang="en-US" dirty="0">
                    <a:sym typeface="Mathematica1"/>
                  </a:rPr>
                  <a:t>that accounts for vertices in the same class.</a:t>
                </a:r>
              </a:p>
              <a:p>
                <a:r>
                  <a:rPr lang="en-US" dirty="0">
                    <a:sym typeface="Mathematica1"/>
                  </a:rPr>
                  <a:t>Then the number of edges of the same type is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∈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𝐺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sub>
                        <m:sup/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  <a:sym typeface="Mathematica1"/>
                            </a:rPr>
                            <m:t>𝛿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  <a:sym typeface="Mathematica1"/>
                            </a:rPr>
                            <m:t> </m:t>
                          </m:r>
                          <m:d>
                            <m:d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  <a:sym typeface="Mathematica1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dirty="0" smtClean="0">
                                      <a:latin typeface="Cambria Math" panose="02040503050406030204" pitchFamily="18" charset="0"/>
                                      <a:sym typeface="Mathematica1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dirty="0" smtClean="0">
                                      <a:latin typeface="Cambria Math"/>
                                      <a:sym typeface="Mathematica1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b="0" i="1" dirty="0" smtClean="0">
                                      <a:latin typeface="Cambria Math"/>
                                      <a:sym typeface="Mathematica1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dirty="0" smtClean="0">
                                  <a:latin typeface="Cambria Math"/>
                                  <a:sym typeface="Mathematica1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b="0" i="1" dirty="0" smtClean="0">
                                      <a:latin typeface="Cambria Math" panose="02040503050406030204" pitchFamily="18" charset="0"/>
                                      <a:sym typeface="Mathematica1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dirty="0" smtClean="0">
                                      <a:latin typeface="Cambria Math"/>
                                      <a:sym typeface="Mathematica1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b="0" i="1" dirty="0" smtClean="0">
                                      <a:latin typeface="Cambria Math"/>
                                      <a:sym typeface="Mathematica1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dirty="0" smtClean="0">
                              <a:latin typeface="Cambria Math"/>
                              <a:sym typeface="Mathematica1"/>
                            </a:rPr>
                            <m:t>= </m:t>
                          </m:r>
                        </m:e>
                      </m:nary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a:rPr lang="en-US" i="1" dirty="0">
                          <a:latin typeface="Cambria Math" panose="02040503050406030204" pitchFamily="18" charset="0"/>
                          <a:sym typeface="Mathematica1"/>
                        </a:rPr>
                        <m:t>𝛿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  <a:sym typeface="Mathematica1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  <a:sym typeface="Mathematica1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/>
                                  <a:sym typeface="Mathematica1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/>
                                  <a:sym typeface="Mathematica1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 dirty="0">
                              <a:latin typeface="Cambria Math"/>
                              <a:sym typeface="Mathematica1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  <a:sym typeface="Mathematica1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/>
                                  <a:sym typeface="Mathematica1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/>
                                  <a:sym typeface="Mathematica1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773" t="-1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0B6591-407E-4742-9513-3BA6198A5F88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1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14600" y="4863308"/>
            <a:ext cx="20826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hecks if vertices</a:t>
            </a:r>
            <a:br>
              <a:rPr lang="en-US" dirty="0"/>
            </a:br>
            <a:r>
              <a:rPr lang="en-US" dirty="0"/>
              <a:t>are in the same class</a:t>
            </a:r>
          </a:p>
        </p:txBody>
      </p:sp>
      <p:cxnSp>
        <p:nvCxnSpPr>
          <p:cNvPr id="9" name="Curved Connector 8"/>
          <p:cNvCxnSpPr/>
          <p:nvPr/>
        </p:nvCxnSpPr>
        <p:spPr bwMode="auto">
          <a:xfrm rot="16200000" flipV="1">
            <a:off x="3517810" y="4381501"/>
            <a:ext cx="685800" cy="609600"/>
          </a:xfrm>
          <a:prstGeom prst="curvedConnector3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5105400" y="4926015"/>
            <a:ext cx="2614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hecks for adjacent nodes</a:t>
            </a:r>
          </a:p>
        </p:txBody>
      </p:sp>
      <p:cxnSp>
        <p:nvCxnSpPr>
          <p:cNvPr id="8" name="Curved Connector 7"/>
          <p:cNvCxnSpPr/>
          <p:nvPr/>
        </p:nvCxnSpPr>
        <p:spPr bwMode="auto">
          <a:xfrm rot="16200000" flipV="1">
            <a:off x="5524500" y="4356619"/>
            <a:ext cx="685800" cy="609600"/>
          </a:xfrm>
          <a:prstGeom prst="curvedConnector3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831134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381000" y="316208"/>
                <a:ext cx="7012406" cy="1325563"/>
              </a:xfrm>
            </p:spPr>
            <p:txBody>
              <a:bodyPr>
                <a:noAutofit/>
              </a:bodyPr>
              <a:lstStyle/>
              <a:p>
                <a:r>
                  <a:rPr lang="en-US" dirty="0"/>
                  <a:t>Computing the fraction of edges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b="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n the </a:t>
                </a:r>
                <a:r>
                  <a:rPr lang="en-US" dirty="0">
                    <a:solidFill>
                      <a:srgbClr val="0070C0"/>
                    </a:solidFill>
                  </a:rPr>
                  <a:t>random network</a:t>
                </a:r>
                <a:endParaRPr lang="en-US" dirty="0"/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81000" y="316208"/>
                <a:ext cx="7012406" cy="1325563"/>
              </a:xfrm>
              <a:blipFill>
                <a:blip r:embed="rId3"/>
                <a:stretch>
                  <a:fillRect l="-2348" r="-2174" b="-36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5"/>
                <a:ext cx="8210549" cy="4351339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Construct a random graph with the same degree </a:t>
                </a:r>
                <a:r>
                  <a:rPr lang="en-US" dirty="0" err="1"/>
                  <a:t>distrib</a:t>
                </a:r>
                <a:r>
                  <a:rPr lang="en-US" dirty="0"/>
                  <a:t>.</a:t>
                </a:r>
              </a:p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be the class of vertex </a:t>
                </a:r>
                <a:r>
                  <a:rPr lang="en-US" i="1" dirty="0"/>
                  <a:t>i</a:t>
                </a:r>
              </a:p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be the total number of classes</a:t>
                </a:r>
              </a:p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sym typeface="Mathematica1"/>
                      </a:rPr>
                      <m:t>𝛿</m:t>
                    </m:r>
                  </m:oMath>
                </a14:m>
                <a:r>
                  <a:rPr lang="en-US" dirty="0">
                    <a:sym typeface="Mathematica1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  <a:sym typeface="Mathematica1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  <a:sym typeface="Mathematica1"/>
                          </a:rPr>
                          <m:t>𝑐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  <a:sym typeface="Mathematica1"/>
                          </a:rPr>
                          <m:t>𝑖</m:t>
                        </m:r>
                      </m:sub>
                    </m:sSub>
                    <m:r>
                      <a:rPr lang="en-US" b="0" i="1" dirty="0" smtClean="0">
                        <a:latin typeface="Cambria Math"/>
                        <a:sym typeface="Mathematica1"/>
                      </a:rPr>
                      <m:t>,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  <a:sym typeface="Mathematica1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  <a:sym typeface="Mathematica1"/>
                          </a:rPr>
                          <m:t>𝑐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  <a:sym typeface="Mathematica1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>
                    <a:sym typeface="Mathematica1"/>
                  </a:rPr>
                  <a:t>)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1,    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𝑖𝑓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  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𝑗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 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0,    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𝑖𝑓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≠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𝑗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 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/>
                  <a:t> be the </a:t>
                </a:r>
                <a:r>
                  <a:rPr lang="en-US" dirty="0" err="1"/>
                  <a:t>Kronecker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sym typeface="Mathematica1"/>
                      </a:rPr>
                      <m:t>𝛿</m:t>
                    </m:r>
                  </m:oMath>
                </a14:m>
                <a:endParaRPr lang="en-US" dirty="0">
                  <a:sym typeface="Mathematica1"/>
                </a:endParaRPr>
              </a:p>
              <a:p>
                <a:r>
                  <a:rPr lang="en-US" dirty="0">
                    <a:sym typeface="Mathematica1"/>
                  </a:rPr>
                  <a:t>Pick an arbitrary edge in the random graph:</a:t>
                </a:r>
              </a:p>
              <a:p>
                <a:pPr lvl="1"/>
                <a:r>
                  <a:rPr lang="en-US" sz="2100" dirty="0">
                    <a:sym typeface="Mathematica1"/>
                  </a:rPr>
                  <a:t>pick a vertex </a:t>
                </a:r>
                <a:r>
                  <a:rPr lang="en-US" sz="2100" i="1" dirty="0">
                    <a:sym typeface="Mathematica1"/>
                  </a:rPr>
                  <a:t>i</a:t>
                </a:r>
                <a:r>
                  <a:rPr lang="en-US" sz="2100" dirty="0">
                    <a:sym typeface="Mathematica1"/>
                  </a:rPr>
                  <a:t> → there ar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100" b="0" i="1" smtClean="0">
                            <a:latin typeface="Cambria Math" panose="02040503050406030204" pitchFamily="18" charset="0"/>
                            <a:sym typeface="Mathematica1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100" b="0" i="0" smtClean="0">
                            <a:latin typeface="Cambria Math"/>
                            <a:sym typeface="Mathematica1"/>
                          </a:rPr>
                          <m:t>deg</m:t>
                        </m:r>
                      </m:fName>
                      <m:e>
                        <m:r>
                          <a:rPr lang="en-US" sz="2100" b="0" i="1" smtClean="0">
                            <a:latin typeface="Cambria Math"/>
                            <a:sym typeface="Mathematica1"/>
                          </a:rPr>
                          <m:t>𝑖</m:t>
                        </m:r>
                      </m:e>
                    </m:func>
                  </m:oMath>
                </a14:m>
                <a:r>
                  <a:rPr lang="en-US" sz="2100" dirty="0">
                    <a:sym typeface="Mathematica1"/>
                  </a:rPr>
                  <a:t> edges incident with it, s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100" b="0" i="1" smtClean="0">
                            <a:latin typeface="Cambria Math" panose="02040503050406030204" pitchFamily="18" charset="0"/>
                            <a:sym typeface="Mathematica1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100" b="0" i="0" smtClean="0">
                            <a:latin typeface="Cambria Math"/>
                            <a:sym typeface="Mathematica1"/>
                          </a:rPr>
                          <m:t>deg</m:t>
                        </m:r>
                      </m:fName>
                      <m:e>
                        <m:r>
                          <a:rPr lang="en-US" sz="2100" b="0" i="1" smtClean="0">
                            <a:latin typeface="Cambria Math"/>
                            <a:sym typeface="Mathematica1"/>
                          </a:rPr>
                          <m:t>𝑖</m:t>
                        </m:r>
                      </m:e>
                    </m:func>
                  </m:oMath>
                </a14:m>
                <a:r>
                  <a:rPr lang="en-US" sz="2100" dirty="0">
                    <a:sym typeface="Mathematica1"/>
                  </a:rPr>
                  <a:t> choices for </a:t>
                </a:r>
                <a:r>
                  <a:rPr lang="en-US" sz="2100" i="1" dirty="0">
                    <a:sym typeface="Mathematica1"/>
                  </a:rPr>
                  <a:t>i</a:t>
                </a:r>
                <a:r>
                  <a:rPr lang="en-US" sz="2100" dirty="0">
                    <a:sym typeface="Mathematica1"/>
                  </a:rPr>
                  <a:t> to be the 1st end vertex of our arbitrary edge</a:t>
                </a:r>
              </a:p>
              <a:p>
                <a:pPr lvl="1"/>
                <a:r>
                  <a:rPr lang="en-US" sz="2100" dirty="0">
                    <a:sym typeface="Mathematica1"/>
                  </a:rPr>
                  <a:t>and then there ar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100" b="0" i="1" smtClean="0">
                            <a:latin typeface="Cambria Math" panose="02040503050406030204" pitchFamily="18" charset="0"/>
                            <a:sym typeface="Mathematica1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100" b="0" i="0" smtClean="0">
                            <a:latin typeface="Cambria Math"/>
                            <a:sym typeface="Mathematica1"/>
                          </a:rPr>
                          <m:t>deg</m:t>
                        </m:r>
                      </m:fName>
                      <m:e>
                        <m:r>
                          <a:rPr lang="en-US" sz="2100" b="0" i="1" smtClean="0">
                            <a:latin typeface="Cambria Math"/>
                            <a:sym typeface="Mathematica1"/>
                          </a:rPr>
                          <m:t>𝑗</m:t>
                        </m:r>
                      </m:e>
                    </m:func>
                  </m:oMath>
                </a14:m>
                <a:r>
                  <a:rPr lang="en-US" sz="2100" dirty="0">
                    <a:sym typeface="Mathematica1"/>
                  </a:rPr>
                  <a:t> choices for j to be the other end-vertex.</a:t>
                </a:r>
              </a:p>
              <a:p>
                <a:r>
                  <a:rPr lang="en-US" dirty="0">
                    <a:sym typeface="Mathematica1"/>
                  </a:rPr>
                  <a:t>I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sym typeface="Mathematica1"/>
                      </a:rPr>
                      <m:t>m</m:t>
                    </m:r>
                    <m:r>
                      <a:rPr lang="en-US" b="0" i="0" smtClean="0">
                        <a:latin typeface="Cambria Math" panose="02040503050406030204" pitchFamily="18" charset="0"/>
                        <a:sym typeface="Mathematica1"/>
                      </a:rPr>
                      <m:t>=</m:t>
                    </m:r>
                    <m:r>
                      <a:rPr lang="en-US" i="1">
                        <a:latin typeface="Cambria Math"/>
                        <a:sym typeface="Mathematica1"/>
                      </a:rPr>
                      <m:t>|</m:t>
                    </m:r>
                    <m:r>
                      <a:rPr lang="en-US" i="1">
                        <a:latin typeface="Cambria Math"/>
                        <a:sym typeface="Mathematica1"/>
                      </a:rPr>
                      <m:t>𝐸</m:t>
                    </m:r>
                    <m:r>
                      <a:rPr lang="en-US" i="1">
                        <a:latin typeface="Cambria Math"/>
                        <a:sym typeface="Mathematica1"/>
                      </a:rPr>
                      <m:t>(</m:t>
                    </m:r>
                    <m:r>
                      <a:rPr lang="en-US" i="1">
                        <a:latin typeface="Cambria Math"/>
                        <a:sym typeface="Mathematica1"/>
                      </a:rPr>
                      <m:t>𝐺</m:t>
                    </m:r>
                    <m:r>
                      <a:rPr lang="en-US" i="1">
                        <a:latin typeface="Cambria Math"/>
                        <a:sym typeface="Mathematica1"/>
                      </a:rPr>
                      <m:t>)|</m:t>
                    </m:r>
                  </m:oMath>
                </a14:m>
                <a:r>
                  <a:rPr lang="en-US" dirty="0">
                    <a:sym typeface="Mathematica1"/>
                  </a:rPr>
                  <a:t> edges are placed at random, </a:t>
                </a:r>
                <a:br>
                  <a:rPr lang="en-US" dirty="0">
                    <a:sym typeface="Mathematica1"/>
                  </a:rPr>
                </a:br>
                <a:r>
                  <a:rPr lang="en-US" dirty="0">
                    <a:sym typeface="Mathematica1"/>
                  </a:rPr>
                  <a:t>the expected number of edges between </a:t>
                </a:r>
                <a:r>
                  <a:rPr lang="en-US" i="1" dirty="0">
                    <a:sym typeface="Mathematica1"/>
                  </a:rPr>
                  <a:t>i</a:t>
                </a:r>
                <a:r>
                  <a:rPr lang="en-US" dirty="0">
                    <a:sym typeface="Mathematica1"/>
                  </a:rPr>
                  <a:t> and </a:t>
                </a:r>
                <a:r>
                  <a:rPr lang="en-US" i="1" dirty="0">
                    <a:sym typeface="Mathematica1"/>
                  </a:rPr>
                  <a:t>j</a:t>
                </a:r>
                <a:r>
                  <a:rPr lang="en-US" dirty="0">
                    <a:sym typeface="Mathematica1"/>
                  </a:rPr>
                  <a:t>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sym typeface="Mathematica1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  <a:sym typeface="Mathematica1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  <a:sym typeface="Mathematica1"/>
                              </a:rPr>
                              <m:t>deg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  <a:sym typeface="Mathematica1"/>
                              </a:rPr>
                              <m:t>𝑖</m:t>
                            </m:r>
                            <m:r>
                              <a:rPr lang="en-US" i="1">
                                <a:latin typeface="Cambria Math"/>
                                <a:sym typeface="Mathematica1"/>
                              </a:rPr>
                              <m:t> </m:t>
                            </m:r>
                          </m:e>
                        </m:func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  <a:sym typeface="Mathematica1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  <a:sym typeface="Mathematica1"/>
                              </a:rPr>
                              <m:t>deg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  <a:sym typeface="Mathematica1"/>
                              </a:rPr>
                              <m:t>𝑗</m:t>
                            </m:r>
                          </m:e>
                        </m:func>
                      </m:num>
                      <m:den>
                        <m:r>
                          <a:rPr lang="en-US" i="1">
                            <a:latin typeface="Cambria Math"/>
                            <a:sym typeface="Mathematica1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sym typeface="Mathematica1"/>
                          </a:rPr>
                          <m:t>𝑚</m:t>
                        </m:r>
                      </m:den>
                    </m:f>
                  </m:oMath>
                </a14:m>
                <a:endParaRPr lang="en-US" dirty="0">
                  <a:sym typeface="Mathematica1"/>
                </a:endParaRP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5"/>
                <a:ext cx="8210549" cy="4351339"/>
              </a:xfrm>
              <a:blipFill>
                <a:blip r:embed="rId4"/>
                <a:stretch>
                  <a:fillRect l="-742" t="-1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0B6591-407E-4742-9513-3BA6198A5F88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2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24600" y="2386478"/>
            <a:ext cx="20826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hecks if vertices</a:t>
            </a:r>
            <a:br>
              <a:rPr lang="en-US" dirty="0"/>
            </a:br>
            <a:r>
              <a:rPr lang="en-US" dirty="0"/>
              <a:t>are in the same class</a:t>
            </a:r>
          </a:p>
        </p:txBody>
      </p:sp>
      <p:cxnSp>
        <p:nvCxnSpPr>
          <p:cNvPr id="9" name="Curved Connector 8"/>
          <p:cNvCxnSpPr>
            <a:cxnSpLocks/>
            <a:stCxn id="7" idx="1"/>
          </p:cNvCxnSpPr>
          <p:nvPr/>
        </p:nvCxnSpPr>
        <p:spPr bwMode="auto">
          <a:xfrm rot="10800000" flipV="1">
            <a:off x="5943600" y="2709643"/>
            <a:ext cx="381000" cy="447201"/>
          </a:xfrm>
          <a:prstGeom prst="curvedConnector2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674169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sz="2800" dirty="0"/>
                  <a:t>Compute the fraction of edges        </a:t>
                </a:r>
                <a:br>
                  <a:rPr lang="en-US" sz="2800" dirty="0"/>
                </a:br>
                <a:r>
                  <a:rPr lang="en-US" sz="2800" dirty="0"/>
                  <a:t>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800" b="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800" dirty="0"/>
                  <a:t> in the </a:t>
                </a:r>
                <a:r>
                  <a:rPr lang="en-US" sz="2800" dirty="0">
                    <a:solidFill>
                      <a:srgbClr val="FF0000"/>
                    </a:solidFill>
                  </a:rPr>
                  <a:t>random network</a:t>
                </a:r>
                <a:br>
                  <a:rPr lang="en-US" sz="2800" dirty="0">
                    <a:solidFill>
                      <a:srgbClr val="FF0000"/>
                    </a:solidFill>
                  </a:rPr>
                </a:br>
                <a:endParaRPr lang="en-US" sz="28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802" t="-4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Construct a random graph with the same degree </a:t>
                </a:r>
                <a:r>
                  <a:rPr lang="en-US" dirty="0" err="1"/>
                  <a:t>distrib</a:t>
                </a:r>
                <a:r>
                  <a:rPr lang="en-US" dirty="0"/>
                  <a:t>.</a:t>
                </a:r>
              </a:p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be the class of vertex </a:t>
                </a:r>
                <a:r>
                  <a:rPr lang="en-US" i="1" dirty="0"/>
                  <a:t>i</a:t>
                </a:r>
              </a:p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be the total number of classes</a:t>
                </a:r>
              </a:p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sym typeface="Mathematica1"/>
                      </a:rPr>
                      <m:t>𝛿</m:t>
                    </m:r>
                  </m:oMath>
                </a14:m>
                <a:r>
                  <a:rPr lang="en-US" dirty="0">
                    <a:sym typeface="Mathematica1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  <a:sym typeface="Mathematica1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  <a:sym typeface="Mathematica1"/>
                          </a:rPr>
                          <m:t>𝑐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  <a:sym typeface="Mathematica1"/>
                          </a:rPr>
                          <m:t>𝑖</m:t>
                        </m:r>
                      </m:sub>
                    </m:sSub>
                    <m:r>
                      <a:rPr lang="en-US" b="0" i="1" dirty="0" smtClean="0">
                        <a:latin typeface="Cambria Math"/>
                        <a:sym typeface="Mathematica1"/>
                      </a:rPr>
                      <m:t>,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  <a:sym typeface="Mathematica1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  <a:sym typeface="Mathematica1"/>
                          </a:rPr>
                          <m:t>𝑐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  <a:sym typeface="Mathematica1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>
                    <a:sym typeface="Mathematica1"/>
                  </a:rPr>
                  <a:t>)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1,    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𝑖𝑓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  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𝑗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 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0,    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𝑖𝑓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≠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𝑗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 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/>
                  <a:t> be the </a:t>
                </a:r>
                <a:r>
                  <a:rPr lang="en-US" dirty="0" err="1"/>
                  <a:t>Kronecker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sym typeface="Mathematica1"/>
                      </a:rPr>
                      <m:t>𝛿</m:t>
                    </m:r>
                  </m:oMath>
                </a14:m>
                <a:endParaRPr lang="en-US" dirty="0">
                  <a:sym typeface="Mathematica1"/>
                </a:endParaRPr>
              </a:p>
              <a:p>
                <a:r>
                  <a:rPr lang="en-US" dirty="0">
                    <a:sym typeface="Mathematica1"/>
                  </a:rPr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sym typeface="Mathematica1"/>
                      </a:rPr>
                      <m:t>|</m:t>
                    </m:r>
                    <m:r>
                      <a:rPr lang="en-US" i="1">
                        <a:latin typeface="Cambria Math"/>
                        <a:sym typeface="Mathematica1"/>
                      </a:rPr>
                      <m:t>𝐸</m:t>
                    </m:r>
                    <m:r>
                      <a:rPr lang="en-US" i="1">
                        <a:latin typeface="Cambria Math"/>
                        <a:sym typeface="Mathematica1"/>
                      </a:rPr>
                      <m:t>(</m:t>
                    </m:r>
                    <m:r>
                      <a:rPr lang="en-US" i="1">
                        <a:latin typeface="Cambria Math"/>
                        <a:sym typeface="Mathematica1"/>
                      </a:rPr>
                      <m:t>𝐺</m:t>
                    </m:r>
                    <m:r>
                      <a:rPr lang="en-US" i="1">
                        <a:latin typeface="Cambria Math"/>
                        <a:sym typeface="Mathematica1"/>
                      </a:rPr>
                      <m:t>)|</m:t>
                    </m:r>
                  </m:oMath>
                </a14:m>
                <a:r>
                  <a:rPr lang="en-US" dirty="0">
                    <a:sym typeface="Mathematica1"/>
                  </a:rPr>
                  <a:t> edges are placed at random, the expected number of edges between </a:t>
                </a:r>
                <a:r>
                  <a:rPr lang="en-US" i="1" dirty="0">
                    <a:sym typeface="Mathematica1"/>
                  </a:rPr>
                  <a:t>i</a:t>
                </a:r>
                <a:r>
                  <a:rPr lang="en-US" dirty="0">
                    <a:sym typeface="Mathematica1"/>
                  </a:rPr>
                  <a:t> and </a:t>
                </a:r>
                <a:r>
                  <a:rPr lang="en-US" i="1" dirty="0">
                    <a:sym typeface="Mathematica1"/>
                  </a:rPr>
                  <a:t>j</a:t>
                </a:r>
                <a:r>
                  <a:rPr lang="en-US" dirty="0">
                    <a:sym typeface="Mathematica1"/>
                  </a:rPr>
                  <a:t>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sym typeface="Mathematica1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  <a:sym typeface="Mathematica1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  <a:sym typeface="Mathematica1"/>
                              </a:rPr>
                              <m:t>deg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  <a:sym typeface="Mathematica1"/>
                              </a:rPr>
                              <m:t>𝑖</m:t>
                            </m:r>
                            <m:r>
                              <a:rPr lang="en-US" i="1">
                                <a:latin typeface="Cambria Math"/>
                                <a:sym typeface="Mathematica1"/>
                              </a:rPr>
                              <m:t> </m:t>
                            </m:r>
                          </m:e>
                        </m:func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  <a:sym typeface="Mathematica1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  <a:sym typeface="Mathematica1"/>
                              </a:rPr>
                              <m:t>deg</m:t>
                            </m:r>
                          </m:fName>
                          <m:e>
                            <m:r>
                              <a:rPr lang="en-US" i="1">
                                <a:latin typeface="Cambria Math"/>
                                <a:sym typeface="Mathematica1"/>
                              </a:rPr>
                              <m:t>𝑗</m:t>
                            </m:r>
                          </m:e>
                        </m:func>
                      </m:num>
                      <m:den>
                        <m:r>
                          <a:rPr lang="en-US" i="1">
                            <a:latin typeface="Cambria Math"/>
                            <a:sym typeface="Mathematica1"/>
                          </a:rPr>
                          <m:t>2</m:t>
                        </m:r>
                        <m:r>
                          <a:rPr lang="en-US" i="1" smtClean="0">
                            <a:latin typeface="Cambria Math"/>
                            <a:sym typeface="Mathematica1"/>
                          </a:rPr>
                          <m:t>|</m:t>
                        </m:r>
                        <m:r>
                          <a:rPr lang="en-US" i="1" smtClean="0">
                            <a:latin typeface="Cambria Math"/>
                            <a:sym typeface="Mathematica1"/>
                          </a:rPr>
                          <m:t>𝐸</m:t>
                        </m:r>
                        <m:r>
                          <a:rPr lang="en-US" i="1" smtClean="0">
                            <a:latin typeface="Cambria Math"/>
                            <a:sym typeface="Mathematica1"/>
                          </a:rPr>
                          <m:t>(</m:t>
                        </m:r>
                        <m:r>
                          <a:rPr lang="en-US" i="1" smtClean="0">
                            <a:latin typeface="Cambria Math"/>
                            <a:sym typeface="Mathematica1"/>
                          </a:rPr>
                          <m:t>𝐺</m:t>
                        </m:r>
                        <m:r>
                          <a:rPr lang="en-US" i="1" smtClean="0">
                            <a:latin typeface="Cambria Math"/>
                            <a:sym typeface="Mathematica1"/>
                          </a:rPr>
                          <m:t>)|</m:t>
                        </m:r>
                      </m:den>
                    </m:f>
                  </m:oMath>
                </a14:m>
                <a:r>
                  <a:rPr lang="en-US" dirty="0">
                    <a:sym typeface="Mathematica1"/>
                  </a:rPr>
                  <a:t> </a:t>
                </a:r>
              </a:p>
              <a:p>
                <a:r>
                  <a:rPr lang="en-US" dirty="0">
                    <a:sym typeface="Mathematica1"/>
                  </a:rPr>
                  <a:t>Then the number of edges between same class nodes is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 dirty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2100" i="1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1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100" i="1">
                              <a:latin typeface="Cambria Math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100" i="1">
                              <a:latin typeface="Cambria Math"/>
                            </a:rPr>
                            <m:t>𝑖</m:t>
                          </m:r>
                          <m:r>
                            <a:rPr lang="en-US" sz="2100" i="1">
                              <a:latin typeface="Cambria Math"/>
                            </a:rPr>
                            <m:t>𝑗</m:t>
                          </m:r>
                          <m:r>
                            <a:rPr lang="en-US" sz="2100" i="1">
                              <a:latin typeface="Cambria Math"/>
                            </a:rPr>
                            <m:t>∈</m:t>
                          </m:r>
                          <m:r>
                            <a:rPr lang="en-US" sz="2100" i="1">
                              <a:latin typeface="Cambria Math"/>
                            </a:rPr>
                            <m:t>𝐸</m:t>
                          </m:r>
                          <m:r>
                            <a:rPr lang="en-US" sz="2100" i="1">
                              <a:latin typeface="Cambria Math"/>
                            </a:rPr>
                            <m:t>(</m:t>
                          </m:r>
                          <m:r>
                            <a:rPr lang="en-US" sz="2100" i="1">
                              <a:latin typeface="Cambria Math"/>
                            </a:rPr>
                            <m:t>𝐺</m:t>
                          </m:r>
                          <m:r>
                            <a:rPr lang="en-US" sz="2100" i="1">
                              <a:latin typeface="Cambria Math"/>
                            </a:rPr>
                            <m:t>)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sz="21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sz="21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100">
                                      <a:latin typeface="Cambria Math"/>
                                    </a:rPr>
                                    <m:t>deg</m:t>
                                  </m:r>
                                </m:fName>
                                <m:e>
                                  <m:r>
                                    <a:rPr lang="en-US" sz="2100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sz="2100" i="1">
                                      <a:latin typeface="Cambria Math"/>
                                    </a:rPr>
                                    <m:t> </m:t>
                                  </m:r>
                                </m:e>
                              </m:func>
                              <m:func>
                                <m:funcPr>
                                  <m:ctrlPr>
                                    <a:rPr lang="en-US" sz="21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100">
                                      <a:latin typeface="Cambria Math"/>
                                    </a:rPr>
                                    <m:t>deg</m:t>
                                  </m:r>
                                </m:fName>
                                <m:e>
                                  <m:r>
                                    <a:rPr lang="en-US" sz="2100" i="1">
                                      <a:latin typeface="Cambria Math"/>
                                    </a:rPr>
                                    <m:t>𝑗</m:t>
                                  </m:r>
                                </m:e>
                              </m:func>
                            </m:num>
                            <m:den>
                              <m:r>
                                <a:rPr lang="en-US" sz="2100" i="1">
                                  <a:latin typeface="Cambria Math"/>
                                </a:rPr>
                                <m:t>2|</m:t>
                              </m:r>
                              <m:r>
                                <a:rPr lang="en-US" sz="2100" i="1">
                                  <a:latin typeface="Cambria Math"/>
                                </a:rPr>
                                <m:t>𝐸</m:t>
                              </m:r>
                              <m:r>
                                <a:rPr lang="en-US" sz="2100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100" i="1">
                                  <a:latin typeface="Cambria Math"/>
                                </a:rPr>
                                <m:t>𝐺</m:t>
                              </m:r>
                              <m:r>
                                <a:rPr lang="en-US" sz="2100" i="1">
                                  <a:latin typeface="Cambria Math"/>
                                </a:rPr>
                                <m:t>)|</m:t>
                              </m:r>
                            </m:den>
                          </m:f>
                          <m:r>
                            <a:rPr lang="en-US" sz="2100" i="1" dirty="0">
                              <a:latin typeface="Cambria Math" panose="02040503050406030204" pitchFamily="18" charset="0"/>
                              <a:sym typeface="Mathematica1"/>
                            </a:rPr>
                            <m:t>𝛿</m:t>
                          </m:r>
                          <m:d>
                            <m:dPr>
                              <m:ctrlPr>
                                <a:rPr lang="en-US" sz="2100" i="1" dirty="0">
                                  <a:latin typeface="Cambria Math" panose="02040503050406030204" pitchFamily="18" charset="0"/>
                                  <a:sym typeface="Mathematica1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100" i="1" dirty="0">
                                      <a:latin typeface="Cambria Math" panose="02040503050406030204" pitchFamily="18" charset="0"/>
                                      <a:sym typeface="Mathematica1"/>
                                    </a:rPr>
                                  </m:ctrlPr>
                                </m:sSubPr>
                                <m:e>
                                  <m:r>
                                    <a:rPr lang="en-US" sz="2100" i="1" dirty="0">
                                      <a:latin typeface="Cambria Math"/>
                                      <a:sym typeface="Mathematica1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2100" i="1" dirty="0">
                                      <a:latin typeface="Cambria Math"/>
                                      <a:sym typeface="Mathematica1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100" i="1" dirty="0">
                                  <a:latin typeface="Cambria Math"/>
                                  <a:sym typeface="Mathematica1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sz="2100" i="1" dirty="0">
                                      <a:latin typeface="Cambria Math" panose="02040503050406030204" pitchFamily="18" charset="0"/>
                                      <a:sym typeface="Mathematica1"/>
                                    </a:rPr>
                                  </m:ctrlPr>
                                </m:sSubPr>
                                <m:e>
                                  <m:r>
                                    <a:rPr lang="en-US" sz="2100" i="1" dirty="0">
                                      <a:latin typeface="Cambria Math"/>
                                      <a:sym typeface="Mathematica1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sz="2100" i="1" dirty="0">
                                      <a:latin typeface="Cambria Math"/>
                                      <a:sym typeface="Mathematica1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100" i="1" dirty="0">
                              <a:latin typeface="Cambria Math"/>
                              <a:sym typeface="Mathematica1"/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lang="en-US" sz="2100" dirty="0">
                  <a:sym typeface="Mathematica1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773" t="-1541" r="-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0B6591-407E-4742-9513-3BA6198A5F88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3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646170" y="2388242"/>
            <a:ext cx="21293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heck if vertices</a:t>
            </a:r>
            <a:br>
              <a:rPr lang="en-US" dirty="0"/>
            </a:br>
            <a:r>
              <a:rPr lang="en-US" dirty="0"/>
              <a:t>are in the same class</a:t>
            </a:r>
          </a:p>
        </p:txBody>
      </p:sp>
      <p:cxnSp>
        <p:nvCxnSpPr>
          <p:cNvPr id="9" name="Curved Connector 8"/>
          <p:cNvCxnSpPr>
            <a:cxnSpLocks/>
          </p:cNvCxnSpPr>
          <p:nvPr/>
        </p:nvCxnSpPr>
        <p:spPr bwMode="auto">
          <a:xfrm rot="10800000" flipV="1">
            <a:off x="6096000" y="2711407"/>
            <a:ext cx="762002" cy="664326"/>
          </a:xfrm>
          <a:prstGeom prst="curvedConnector3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61791" y="5714076"/>
            <a:ext cx="9020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uplications: as you choose vertex j above, the edge </a:t>
            </a:r>
            <a:r>
              <a:rPr lang="en-US" dirty="0" err="1">
                <a:solidFill>
                  <a:srgbClr val="FF0000"/>
                </a:solidFill>
              </a:rPr>
              <a:t>ji</a:t>
            </a:r>
            <a:r>
              <a:rPr lang="en-US" dirty="0">
                <a:solidFill>
                  <a:srgbClr val="FF0000"/>
                </a:solidFill>
              </a:rPr>
              <a:t> will be counted after edge </a:t>
            </a:r>
            <a:r>
              <a:rPr lang="en-US" dirty="0" err="1">
                <a:solidFill>
                  <a:srgbClr val="FF0000"/>
                </a:solidFill>
              </a:rPr>
              <a:t>ij</a:t>
            </a:r>
            <a:r>
              <a:rPr lang="en-US" dirty="0">
                <a:solidFill>
                  <a:srgbClr val="FF0000"/>
                </a:solidFill>
              </a:rPr>
              <a:t> was counted</a:t>
            </a:r>
          </a:p>
        </p:txBody>
      </p:sp>
      <p:cxnSp>
        <p:nvCxnSpPr>
          <p:cNvPr id="11" name="Curved Connector 10"/>
          <p:cNvCxnSpPr>
            <a:cxnSpLocks/>
          </p:cNvCxnSpPr>
          <p:nvPr/>
        </p:nvCxnSpPr>
        <p:spPr bwMode="auto">
          <a:xfrm flipV="1">
            <a:off x="1295400" y="5372916"/>
            <a:ext cx="1752600" cy="494357"/>
          </a:xfrm>
          <a:prstGeom prst="curvedConnector3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Curved Connector 11"/>
          <p:cNvCxnSpPr>
            <a:cxnSpLocks/>
          </p:cNvCxnSpPr>
          <p:nvPr/>
        </p:nvCxnSpPr>
        <p:spPr bwMode="auto">
          <a:xfrm rot="5400000">
            <a:off x="5237776" y="3121017"/>
            <a:ext cx="2029637" cy="1820415"/>
          </a:xfrm>
          <a:prstGeom prst="curvedConnector3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043730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ider their differ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</m:e>
                    </m:nary>
                    <m:r>
                      <a:rPr lang="en-US" i="1" dirty="0">
                        <a:latin typeface="Cambria Math" panose="02040503050406030204" pitchFamily="18" charset="0"/>
                        <a:sym typeface="Mathematica1"/>
                      </a:rPr>
                      <m:t>𝛿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  <a:sym typeface="Mathematica1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  <a:sym typeface="Mathematica1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/>
                                <a:sym typeface="Mathematica1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 dirty="0">
                                <a:latin typeface="Cambria Math"/>
                                <a:sym typeface="Mathematica1"/>
                              </a:rPr>
                              <m:t>𝑖</m:t>
                            </m:r>
                          </m:sub>
                        </m:sSub>
                        <m:r>
                          <a:rPr lang="en-US" i="1" dirty="0">
                            <a:latin typeface="Cambria Math"/>
                            <a:sym typeface="Mathematica1"/>
                          </a:rPr>
                          <m:t>, </m:t>
                        </m:r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  <a:sym typeface="Mathematica1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/>
                                <a:sym typeface="Mathematica1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 dirty="0">
                                <a:latin typeface="Cambria Math"/>
                                <a:sym typeface="Mathematica1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∈</m:t>
                        </m:r>
                        <m:r>
                          <a:rPr lang="en-US" i="1">
                            <a:latin typeface="Cambria Math"/>
                          </a:rPr>
                          <m:t>𝐸</m:t>
                        </m:r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</a:rPr>
                          <m:t>𝐺</m:t>
                        </m:r>
                        <m:r>
                          <a:rPr lang="en-US" i="1">
                            <a:latin typeface="Cambria Math"/>
                          </a:rPr>
                          <m:t>)</m:t>
                        </m:r>
                      </m:sub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deg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 </m:t>
                                </m:r>
                              </m:e>
                            </m:func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deg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𝑗</m:t>
                                </m:r>
                              </m:e>
                            </m:func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2|</m:t>
                            </m:r>
                            <m:r>
                              <a:rPr lang="en-US" i="1">
                                <a:latin typeface="Cambria Math"/>
                              </a:rPr>
                              <m:t>𝐸</m:t>
                            </m:r>
                            <m:r>
                              <a:rPr lang="en-US" i="1">
                                <a:latin typeface="Cambria Math"/>
                              </a:rPr>
                              <m:t>(</m:t>
                            </m:r>
                            <m:r>
                              <a:rPr lang="en-US" i="1">
                                <a:latin typeface="Cambria Math"/>
                              </a:rPr>
                              <m:t>𝐺</m:t>
                            </m:r>
                            <m:r>
                              <a:rPr lang="en-US" i="1">
                                <a:latin typeface="Cambria Math"/>
                              </a:rPr>
                              <m:t>)|</m:t>
                            </m:r>
                          </m:den>
                        </m:f>
                        <m:r>
                          <a:rPr lang="en-US" i="1" dirty="0">
                            <a:latin typeface="Cambria Math" panose="02040503050406030204" pitchFamily="18" charset="0"/>
                            <a:sym typeface="Mathematica1"/>
                          </a:rPr>
                          <m:t>𝛿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  <a:sym typeface="Mathematica1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  <a:sym typeface="Mathematica1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/>
                                    <a:sym typeface="Mathematica1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/>
                                    <a:sym typeface="Mathematica1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 dirty="0">
                                <a:latin typeface="Cambria Math"/>
                                <a:sym typeface="Mathematica1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  <a:sym typeface="Mathematica1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/>
                                    <a:sym typeface="Mathematica1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/>
                                    <a:sym typeface="Mathematica1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  <m:r>
                          <a:rPr lang="en-US" i="1" dirty="0">
                            <a:latin typeface="Cambria Math"/>
                            <a:sym typeface="Mathematica1"/>
                          </a:rPr>
                          <m:t> </m:t>
                        </m:r>
                      </m:e>
                    </m:nary>
                  </m:oMath>
                </a14:m>
                <a:r>
                  <a:rPr lang="en-US" dirty="0"/>
                  <a:t> </a:t>
                </a:r>
                <a:br>
                  <a:rPr lang="en-US" dirty="0"/>
                </a:b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</a:rPr>
                          <m:t>𝑗</m:t>
                        </m:r>
                      </m:sub>
                      <m:sup/>
                      <m:e>
                        <m:r>
                          <a:rPr lang="en-US" b="0" i="1" smtClean="0">
                            <a:latin typeface="Cambria Math"/>
                          </a:rPr>
                          <m:t>[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</m:e>
                    </m:nary>
                    <m:r>
                      <a:rPr lang="en-US" b="0" i="1" smtClean="0">
                        <a:latin typeface="Cambria Math"/>
                      </a:rPr>
                      <m:t>− </m:t>
                    </m:r>
                    <m:f>
                      <m:f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dirty="0" smtClean="0">
                                <a:latin typeface="Cambria Math"/>
                              </a:rPr>
                              <m:t>deg</m:t>
                            </m:r>
                          </m:fName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𝑖</m:t>
                            </m:r>
                          </m:e>
                        </m:func>
                        <m:func>
                          <m:func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dirty="0" smtClean="0">
                                <a:latin typeface="Cambria Math"/>
                              </a:rPr>
                              <m:t>deg</m:t>
                            </m:r>
                          </m:fName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𝑗</m:t>
                            </m:r>
                          </m:e>
                        </m:func>
                      </m:num>
                      <m:den>
                        <m:r>
                          <a:rPr lang="en-US" b="0" i="1" dirty="0" smtClean="0">
                            <a:latin typeface="Cambria Math"/>
                          </a:rPr>
                          <m:t>2|</m:t>
                        </m:r>
                        <m:r>
                          <a:rPr lang="en-US" b="0" i="1" dirty="0" smtClean="0">
                            <a:latin typeface="Cambria Math"/>
                          </a:rPr>
                          <m:t>𝐸</m:t>
                        </m:r>
                        <m:r>
                          <a:rPr lang="en-US" b="0" i="1" dirty="0" smtClean="0">
                            <a:latin typeface="Cambria Math"/>
                          </a:rPr>
                          <m:t>(</m:t>
                        </m:r>
                        <m:r>
                          <a:rPr lang="en-US" b="0" i="1" dirty="0" smtClean="0">
                            <a:latin typeface="Cambria Math"/>
                          </a:rPr>
                          <m:t>𝐺</m:t>
                        </m:r>
                        <m:r>
                          <a:rPr lang="en-US" b="0" i="1" dirty="0" smtClean="0">
                            <a:latin typeface="Cambria Math"/>
                          </a:rPr>
                          <m:t>)|</m:t>
                        </m:r>
                      </m:den>
                    </m:f>
                    <m:r>
                      <m:rPr>
                        <m:nor/>
                      </m:rPr>
                      <a:rPr lang="en-US" b="0" i="0" smtClean="0">
                        <a:latin typeface="Cambria Math"/>
                      </a:rPr>
                      <m:t>]</m:t>
                    </m:r>
                    <m:r>
                      <a:rPr lang="en-US" i="1" dirty="0">
                        <a:latin typeface="Cambria Math" panose="02040503050406030204" pitchFamily="18" charset="0"/>
                        <a:sym typeface="Mathematica1"/>
                      </a:rPr>
                      <m:t>𝛿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  <a:sym typeface="Mathematica1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  <a:sym typeface="Mathematica1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/>
                                <a:sym typeface="Mathematica1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 dirty="0">
                                <a:latin typeface="Cambria Math"/>
                                <a:sym typeface="Mathematica1"/>
                              </a:rPr>
                              <m:t>𝑖</m:t>
                            </m:r>
                          </m:sub>
                        </m:sSub>
                        <m:r>
                          <a:rPr lang="en-US" i="1" dirty="0">
                            <a:latin typeface="Cambria Math"/>
                            <a:sym typeface="Mathematica1"/>
                          </a:rPr>
                          <m:t>, </m:t>
                        </m:r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  <a:sym typeface="Mathematica1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/>
                                <a:sym typeface="Mathematica1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 dirty="0">
                                <a:latin typeface="Cambria Math"/>
                                <a:sym typeface="Mathematica1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nd now normalize b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 = |E(G)|: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Modularity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𝑚</m:t>
                        </m:r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𝑗</m:t>
                        </m:r>
                      </m:sub>
                      <m:sup/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[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</m:e>
                    </m:nary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− </m:t>
                    </m:r>
                    <m:f>
                      <m:fPr>
                        <m:ctrlPr>
                          <a:rPr lang="en-US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deg</m:t>
                            </m:r>
                          </m:fName>
                          <m:e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𝑖</m:t>
                            </m:r>
                          </m:e>
                        </m:func>
                        <m:func>
                          <m:funcPr>
                            <m:ctrlP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deg</m:t>
                            </m:r>
                          </m:fName>
                          <m:e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𝑗</m:t>
                            </m:r>
                          </m:e>
                        </m:func>
                      </m:num>
                      <m:den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b="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𝑚</m:t>
                        </m:r>
                      </m:den>
                    </m:f>
                    <m:r>
                      <m:rPr>
                        <m:nor/>
                      </m:rPr>
                      <a:rPr lang="en-US">
                        <a:solidFill>
                          <a:srgbClr val="FF0000"/>
                        </a:solidFill>
                        <a:latin typeface="Cambria Math"/>
                      </a:rPr>
                      <m:t>]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∙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Mathematica1"/>
                      </a:rPr>
                      <m:t>𝛿</m:t>
                    </m:r>
                    <m:d>
                      <m:dPr>
                        <m:ctrlPr>
                          <a:rPr lang="en-US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Mathematica1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Mathematica1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/>
                                <a:sym typeface="Mathematica1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/>
                                <a:sym typeface="Mathematica1"/>
                              </a:rPr>
                              <m:t>𝑖</m:t>
                            </m:r>
                          </m:sub>
                        </m:sSub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  <a:sym typeface="Mathematica1"/>
                          </a:rPr>
                          <m:t>, </m:t>
                        </m:r>
                        <m:sSub>
                          <m:sSubPr>
                            <m:ctrlP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Mathematica1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/>
                                <a:sym typeface="Mathematica1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/>
                                <a:sym typeface="Mathematica1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he same </a:t>
                </a:r>
                <a:r>
                  <a:rPr lang="en-US" dirty="0" err="1"/>
                  <a:t>defn</a:t>
                </a:r>
                <a:r>
                  <a:rPr lang="en-US" dirty="0"/>
                  <a:t> as the modularity in community detection, since it measures assortativity based on predefined communities. 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0B6591-407E-4742-9513-3BA6198A5F88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4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91200" y="2517774"/>
            <a:ext cx="20826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hecks if vertices</a:t>
            </a:r>
            <a:br>
              <a:rPr lang="en-US" dirty="0"/>
            </a:br>
            <a:r>
              <a:rPr lang="en-US" dirty="0"/>
              <a:t>are in the same class</a:t>
            </a:r>
          </a:p>
        </p:txBody>
      </p:sp>
      <p:cxnSp>
        <p:nvCxnSpPr>
          <p:cNvPr id="6" name="Curved Connector 5"/>
          <p:cNvCxnSpPr>
            <a:cxnSpLocks/>
          </p:cNvCxnSpPr>
          <p:nvPr/>
        </p:nvCxnSpPr>
        <p:spPr bwMode="auto">
          <a:xfrm rot="16200000" flipV="1">
            <a:off x="5486400" y="2209800"/>
            <a:ext cx="381000" cy="381000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686960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ular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Q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2|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𝐸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𝐺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)|</m:t>
                        </m:r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𝑗</m:t>
                        </m:r>
                      </m:sub>
                      <m:sup/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[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</m:e>
                    </m:nary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− </m:t>
                    </m:r>
                    <m:f>
                      <m:fPr>
                        <m:ctrlPr>
                          <a:rPr lang="en-US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deg</m:t>
                            </m:r>
                          </m:fName>
                          <m:e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𝑖</m:t>
                            </m:r>
                          </m:e>
                        </m:func>
                        <m:func>
                          <m:funcPr>
                            <m:ctrlP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deg</m:t>
                            </m:r>
                          </m:fName>
                          <m:e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𝑗</m:t>
                            </m:r>
                          </m:e>
                        </m:func>
                      </m:num>
                      <m:den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𝐸</m:t>
                            </m:r>
                            <m:d>
                              <m:dPr>
                                <m:ctrlPr>
                                  <a:rPr lang="en-US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𝐺</m:t>
                                </m:r>
                              </m:e>
                            </m:d>
                          </m:e>
                        </m:d>
                      </m:den>
                    </m:f>
                    <m:r>
                      <m:rPr>
                        <m:nor/>
                      </m:rPr>
                      <a:rPr lang="en-US">
                        <a:solidFill>
                          <a:srgbClr val="FF0000"/>
                        </a:solidFill>
                        <a:latin typeface="Cambria Math"/>
                      </a:rPr>
                      <m:t>]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∙ 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Mathematica1"/>
                      </a:rPr>
                      <m:t>𝛿</m:t>
                    </m:r>
                    <m:d>
                      <m:dPr>
                        <m:ctrlPr>
                          <a:rPr lang="en-US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Mathematica1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Mathematica1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/>
                                <a:sym typeface="Mathematica1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/>
                                <a:sym typeface="Mathematica1"/>
                              </a:rPr>
                              <m:t>𝑖</m:t>
                            </m:r>
                          </m:sub>
                        </m:sSub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  <a:sym typeface="Mathematica1"/>
                          </a:rPr>
                          <m:t>, </m:t>
                        </m:r>
                        <m:sSub>
                          <m:sSubPr>
                            <m:ctrlP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Mathematica1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/>
                                <a:sym typeface="Mathematica1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/>
                                <a:sym typeface="Mathematica1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endParaRPr lang="en-US" dirty="0">
                  <a:solidFill>
                    <a:srgbClr val="FF0000"/>
                  </a:solidFill>
                </a:endParaRPr>
              </a:p>
              <a:p>
                <a:r>
                  <a:rPr lang="en-US" dirty="0"/>
                  <a:t>Measure used to quantify the like vertices being connected to like vertices</a:t>
                </a: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-1 &lt; Q &lt; 0  </a:t>
                </a:r>
                <a:r>
                  <a:rPr lang="en-US" dirty="0"/>
                  <a:t>means there are fewer edges between like vertices in a class compared to a random network</a:t>
                </a:r>
              </a:p>
              <a:p>
                <a:pPr marL="0" indent="0">
                  <a:buNone/>
                </a:pPr>
                <a:r>
                  <a:rPr lang="en-US" dirty="0"/>
                  <a:t>   i.e. </a:t>
                </a:r>
                <a:r>
                  <a:rPr lang="en-US" dirty="0" err="1">
                    <a:solidFill>
                      <a:srgbClr val="FF0000"/>
                    </a:solidFill>
                  </a:rPr>
                  <a:t>disassortative</a:t>
                </a:r>
                <a:r>
                  <a:rPr lang="en-US" dirty="0">
                    <a:solidFill>
                      <a:srgbClr val="FF0000"/>
                    </a:solidFill>
                  </a:rPr>
                  <a:t> network </a:t>
                </a:r>
                <a:endParaRPr lang="en-US" dirty="0"/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0 &lt; Q &lt; 1  </a:t>
                </a:r>
                <a:r>
                  <a:rPr lang="en-US" dirty="0"/>
                  <a:t>means there are more edges between like vertices in a class compared to a random network i.e. </a:t>
                </a:r>
                <a:r>
                  <a:rPr lang="en-US" dirty="0" err="1">
                    <a:solidFill>
                      <a:srgbClr val="FF0000"/>
                    </a:solidFill>
                  </a:rPr>
                  <a:t>assortative</a:t>
                </a:r>
                <a:r>
                  <a:rPr lang="en-US" dirty="0">
                    <a:solidFill>
                      <a:srgbClr val="FF0000"/>
                    </a:solidFill>
                  </a:rPr>
                  <a:t> network </a:t>
                </a: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Q = 0  </a:t>
                </a:r>
                <a:r>
                  <a:rPr lang="en-US" dirty="0"/>
                  <a:t>means it behaves like a random network.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0B6591-407E-4742-9513-3BA6198A5F88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5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5895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itchFamily="34" charset="-128"/>
              </a:rPr>
              <a:t>Enumerative character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4690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algn="just"/>
                <a:r>
                  <a:rPr lang="en-US" altLang="en-US" dirty="0">
                    <a:ea typeface="ＭＳ Ｐゴシック" pitchFamily="34" charset="-128"/>
                  </a:rPr>
                  <a:t>Normalizing the modularity value Q, by the maximum value that it can get is realistic</a:t>
                </a:r>
              </a:p>
              <a:p>
                <a:pPr lvl="1" algn="just"/>
                <a:r>
                  <a:rPr lang="en-US" altLang="en-US" dirty="0">
                    <a:ea typeface="ＭＳ Ｐゴシック" pitchFamily="34" charset="-128"/>
                  </a:rPr>
                  <a:t>Perfect mixing is when all edges fall between vertices of the same typ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𝑚𝑎𝑥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≠1</m:t>
                    </m:r>
                  </m:oMath>
                </a14:m>
                <a:r>
                  <a:rPr lang="en-US" altLang="en-US" dirty="0">
                    <a:ea typeface="ＭＳ Ｐゴシック" pitchFamily="34" charset="-128"/>
                  </a:rPr>
                  <a:t>)</a:t>
                </a:r>
              </a:p>
              <a:p>
                <a:pPr lvl="1" algn="just"/>
                <a:endParaRPr lang="en-US" altLang="en-US" dirty="0">
                  <a:ea typeface="ＭＳ Ｐゴシック" pitchFamily="34" charset="-128"/>
                </a:endParaRPr>
              </a:p>
              <a:p>
                <a:pPr algn="just"/>
                <a:endParaRPr lang="en-US" altLang="en-US" dirty="0">
                  <a:ea typeface="ＭＳ Ｐゴシック" pitchFamily="34" charset="-128"/>
                </a:endParaRPr>
              </a:p>
              <a:p>
                <a:pPr algn="just"/>
                <a:endParaRPr lang="en-US" altLang="en-US" dirty="0">
                  <a:ea typeface="ＭＳ Ｐゴシック" pitchFamily="34" charset="-128"/>
                </a:endParaRPr>
              </a:p>
              <a:p>
                <a:pPr algn="just"/>
                <a:endParaRPr lang="en-US" altLang="en-US" dirty="0">
                  <a:ea typeface="ＭＳ Ｐゴシック" pitchFamily="34" charset="-128"/>
                </a:endParaRPr>
              </a:p>
              <a:p>
                <a:pPr algn="just"/>
                <a:r>
                  <a:rPr lang="en-US" altLang="en-US" dirty="0">
                    <a:ea typeface="ＭＳ Ｐゴシック" pitchFamily="34" charset="-128"/>
                  </a:rPr>
                  <a:t>Then, the </a:t>
                </a:r>
                <a:r>
                  <a:rPr lang="en-US" altLang="en-US" dirty="0">
                    <a:solidFill>
                      <a:srgbClr val="FF0000"/>
                    </a:solidFill>
                    <a:ea typeface="ＭＳ Ｐゴシック" pitchFamily="34" charset="-128"/>
                  </a:rPr>
                  <a:t>assortativity coefficient,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𝑄</m:t>
                        </m:r>
                      </m:num>
                      <m:den>
                        <m:sSub>
                          <m:sSubPr>
                            <m:ctrlPr>
                              <a:rPr lang="en-US" alt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</m:ctrlPr>
                          </m:sSubPr>
                          <m:e>
                            <m:r>
                              <a:rPr lang="en-US" alt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𝑄</m:t>
                            </m:r>
                          </m:e>
                          <m:sub>
                            <m:r>
                              <a:rPr lang="en-US" alt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𝑚𝑎𝑥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en-US" dirty="0">
                    <a:solidFill>
                      <a:srgbClr val="FF0000"/>
                    </a:solidFill>
                    <a:ea typeface="ＭＳ Ｐゴシック" pitchFamily="34" charset="-128"/>
                  </a:rPr>
                  <a:t>, </a:t>
                </a:r>
                <a:r>
                  <a:rPr lang="en-US" altLang="en-US" dirty="0">
                    <a:ea typeface="ＭＳ Ｐゴシック" pitchFamily="34" charset="-128"/>
                  </a:rPr>
                  <a:t>is:</a:t>
                </a:r>
              </a:p>
              <a:p>
                <a:pPr lvl="1" algn="just"/>
                <a:endParaRPr lang="en-US" altLang="en-US" dirty="0">
                  <a:ea typeface="ＭＳ Ｐゴシック" pitchFamily="34" charset="-128"/>
                </a:endParaRPr>
              </a:p>
            </p:txBody>
          </p:sp>
        </mc:Choice>
        <mc:Fallback xmlns="">
          <p:sp>
            <p:nvSpPr>
              <p:cNvPr id="114690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773" t="-1541" r="-9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469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A70E16C9-E405-47C2-93C2-BA1CB15A7F58}" type="slidenum">
              <a:rPr lang="en-US" altLang="en-US" sz="1000">
                <a:solidFill>
                  <a:srgbClr val="161616"/>
                </a:solidFill>
              </a:rPr>
              <a:pPr/>
              <a:t>26</a:t>
            </a:fld>
            <a:endParaRPr lang="en-US" altLang="en-US" sz="1000" dirty="0">
              <a:solidFill>
                <a:srgbClr val="161616"/>
              </a:solidFill>
            </a:endParaRPr>
          </a:p>
        </p:txBody>
      </p:sp>
      <p:graphicFrame>
        <p:nvGraphicFramePr>
          <p:cNvPr id="114692" name="Object 4"/>
          <p:cNvGraphicFramePr>
            <a:graphicFrameLocks noChangeAspect="1"/>
          </p:cNvGraphicFramePr>
          <p:nvPr/>
        </p:nvGraphicFramePr>
        <p:xfrm>
          <a:off x="3352799" y="3124200"/>
          <a:ext cx="374072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800" imgH="469900" progId="Equation.3">
                  <p:embed/>
                </p:oleObj>
              </mc:Choice>
              <mc:Fallback>
                <p:oleObj name="Equation" r:id="rId4" imgW="2082800" imgH="469900" progId="Equation.3">
                  <p:embed/>
                  <p:pic>
                    <p:nvPicPr>
                      <p:cNvPr id="1146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799" y="3124200"/>
                        <a:ext cx="374072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5"/>
          <p:cNvGraphicFramePr>
            <a:graphicFrameLocks noChangeAspect="1"/>
          </p:cNvGraphicFramePr>
          <p:nvPr/>
        </p:nvGraphicFramePr>
        <p:xfrm>
          <a:off x="2797175" y="4981575"/>
          <a:ext cx="45402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05040" imgH="533160" progId="Equation.DSMT4">
                  <p:embed/>
                </p:oleObj>
              </mc:Choice>
              <mc:Fallback>
                <p:oleObj name="Equation" r:id="rId6" imgW="2705040" imgH="533160" progId="Equation.DSMT4">
                  <p:embed/>
                  <p:pic>
                    <p:nvPicPr>
                      <p:cNvPr id="1146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4981575"/>
                        <a:ext cx="454025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419600" y="2865100"/>
                <a:ext cx="704937" cy="391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∑</m:t>
                    </m:r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2865100"/>
                <a:ext cx="704937" cy="391646"/>
              </a:xfrm>
              <a:prstGeom prst="rect">
                <a:avLst/>
              </a:prstGeom>
              <a:blipFill>
                <a:blip r:embed="rId8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/>
          <p:cNvCxnSpPr>
            <a:cxnSpLocks/>
            <a:stCxn id="3" idx="2"/>
          </p:cNvCxnSpPr>
          <p:nvPr/>
        </p:nvCxnSpPr>
        <p:spPr bwMode="auto">
          <a:xfrm>
            <a:off x="4772069" y="3200400"/>
            <a:ext cx="136726" cy="25372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080663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Freeform 5">
            <a:extLst>
              <a:ext uri="{FF2B5EF4-FFF2-40B4-BE49-F238E27FC236}">
                <a16:creationId xmlns:a16="http://schemas.microsoft.com/office/drawing/2014/main" id="{07322A9E-F1EC-405E-8971-BA906EFFCC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247255" y="1290908"/>
            <a:ext cx="7277099" cy="5573512"/>
          </a:xfrm>
          <a:custGeom>
            <a:avLst/>
            <a:gdLst>
              <a:gd name="T0" fmla="*/ 1752 w 2038"/>
              <a:gd name="T1" fmla="*/ 1169 h 1169"/>
              <a:gd name="T2" fmla="*/ 1487 w 2038"/>
              <a:gd name="T3" fmla="*/ 334 h 1169"/>
              <a:gd name="T4" fmla="*/ 860 w 2038"/>
              <a:gd name="T5" fmla="*/ 22 h 1169"/>
              <a:gd name="T6" fmla="*/ 199 w 2038"/>
              <a:gd name="T7" fmla="*/ 318 h 1169"/>
              <a:gd name="T8" fmla="*/ 399 w 2038"/>
              <a:gd name="T9" fmla="*/ 1165 h 11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38" h="1169">
                <a:moveTo>
                  <a:pt x="1752" y="1169"/>
                </a:moveTo>
                <a:cubicBezTo>
                  <a:pt x="2038" y="928"/>
                  <a:pt x="1673" y="513"/>
                  <a:pt x="1487" y="334"/>
                </a:cubicBezTo>
                <a:cubicBezTo>
                  <a:pt x="1316" y="170"/>
                  <a:pt x="1099" y="43"/>
                  <a:pt x="860" y="22"/>
                </a:cubicBezTo>
                <a:cubicBezTo>
                  <a:pt x="621" y="0"/>
                  <a:pt x="341" y="128"/>
                  <a:pt x="199" y="318"/>
                </a:cubicBezTo>
                <a:cubicBezTo>
                  <a:pt x="0" y="586"/>
                  <a:pt x="184" y="965"/>
                  <a:pt x="399" y="1165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6" name="Freeform 6">
            <a:extLst>
              <a:ext uri="{FF2B5EF4-FFF2-40B4-BE49-F238E27FC236}">
                <a16:creationId xmlns:a16="http://schemas.microsoft.com/office/drawing/2014/main" id="{A5704422-1118-4FD1-95AD-29A064EB80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502839" y="2010746"/>
            <a:ext cx="5530453" cy="4848892"/>
          </a:xfrm>
          <a:custGeom>
            <a:avLst/>
            <a:gdLst>
              <a:gd name="T0" fmla="*/ 1025 w 1549"/>
              <a:gd name="T1" fmla="*/ 1016 h 1017"/>
              <a:gd name="T2" fmla="*/ 1443 w 1549"/>
              <a:gd name="T3" fmla="*/ 592 h 1017"/>
              <a:gd name="T4" fmla="*/ 782 w 1549"/>
              <a:gd name="T5" fmla="*/ 53 h 1017"/>
              <a:gd name="T6" fmla="*/ 150 w 1549"/>
              <a:gd name="T7" fmla="*/ 329 h 1017"/>
              <a:gd name="T8" fmla="*/ 477 w 1549"/>
              <a:gd name="T9" fmla="*/ 1017 h 10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49" h="1017">
                <a:moveTo>
                  <a:pt x="1025" y="1016"/>
                </a:moveTo>
                <a:cubicBezTo>
                  <a:pt x="1223" y="971"/>
                  <a:pt x="1549" y="857"/>
                  <a:pt x="1443" y="592"/>
                </a:cubicBezTo>
                <a:cubicBezTo>
                  <a:pt x="1344" y="344"/>
                  <a:pt x="1041" y="111"/>
                  <a:pt x="782" y="53"/>
                </a:cubicBezTo>
                <a:cubicBezTo>
                  <a:pt x="545" y="0"/>
                  <a:pt x="275" y="117"/>
                  <a:pt x="150" y="329"/>
                </a:cubicBezTo>
                <a:cubicBezTo>
                  <a:pt x="0" y="584"/>
                  <a:pt x="243" y="911"/>
                  <a:pt x="477" y="1017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8" name="Freeform 7">
            <a:extLst>
              <a:ext uri="{FF2B5EF4-FFF2-40B4-BE49-F238E27FC236}">
                <a16:creationId xmlns:a16="http://schemas.microsoft.com/office/drawing/2014/main" id="{A88B2AAA-B805-498E-A9E6-98B88585549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188512" y="1780910"/>
            <a:ext cx="6026944" cy="5083516"/>
          </a:xfrm>
          <a:custGeom>
            <a:avLst/>
            <a:gdLst>
              <a:gd name="T0" fmla="*/ 1302 w 1688"/>
              <a:gd name="T1" fmla="*/ 1066 h 1066"/>
              <a:gd name="T2" fmla="*/ 1613 w 1688"/>
              <a:gd name="T3" fmla="*/ 850 h 1066"/>
              <a:gd name="T4" fmla="*/ 1517 w 1688"/>
              <a:gd name="T5" fmla="*/ 471 h 1066"/>
              <a:gd name="T6" fmla="*/ 798 w 1688"/>
              <a:gd name="T7" fmla="*/ 28 h 1066"/>
              <a:gd name="T8" fmla="*/ 181 w 1688"/>
              <a:gd name="T9" fmla="*/ 333 h 1066"/>
              <a:gd name="T10" fmla="*/ 420 w 1688"/>
              <a:gd name="T11" fmla="*/ 1066 h 10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688" h="1066">
                <a:moveTo>
                  <a:pt x="1302" y="1066"/>
                </a:moveTo>
                <a:cubicBezTo>
                  <a:pt x="1416" y="1024"/>
                  <a:pt x="1551" y="962"/>
                  <a:pt x="1613" y="850"/>
                </a:cubicBezTo>
                <a:cubicBezTo>
                  <a:pt x="1688" y="715"/>
                  <a:pt x="1606" y="575"/>
                  <a:pt x="1517" y="471"/>
                </a:cubicBezTo>
                <a:cubicBezTo>
                  <a:pt x="1336" y="258"/>
                  <a:pt x="1084" y="62"/>
                  <a:pt x="798" y="28"/>
                </a:cubicBezTo>
                <a:cubicBezTo>
                  <a:pt x="559" y="0"/>
                  <a:pt x="317" y="138"/>
                  <a:pt x="181" y="333"/>
                </a:cubicBezTo>
                <a:cubicBezTo>
                  <a:pt x="0" y="592"/>
                  <a:pt x="191" y="907"/>
                  <a:pt x="420" y="1066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0" name="Freeform 8">
            <a:extLst>
              <a:ext uri="{FF2B5EF4-FFF2-40B4-BE49-F238E27FC236}">
                <a16:creationId xmlns:a16="http://schemas.microsoft.com/office/drawing/2014/main" id="{9B8051E0-19D7-43E1-BFD9-E6DBFEB3A3F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2" y="542347"/>
            <a:ext cx="7750967" cy="6322075"/>
          </a:xfrm>
          <a:custGeom>
            <a:avLst/>
            <a:gdLst>
              <a:gd name="T0" fmla="*/ 1873 w 2171"/>
              <a:gd name="T1" fmla="*/ 1326 h 1326"/>
              <a:gd name="T2" fmla="*/ 1609 w 2171"/>
              <a:gd name="T3" fmla="*/ 473 h 1326"/>
              <a:gd name="T4" fmla="*/ 880 w 2171"/>
              <a:gd name="T5" fmla="*/ 63 h 1326"/>
              <a:gd name="T6" fmla="*/ 0 w 2171"/>
              <a:gd name="T7" fmla="*/ 423 h 13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71" h="1326">
                <a:moveTo>
                  <a:pt x="1873" y="1326"/>
                </a:moveTo>
                <a:cubicBezTo>
                  <a:pt x="2171" y="1045"/>
                  <a:pt x="1825" y="678"/>
                  <a:pt x="1609" y="473"/>
                </a:cubicBezTo>
                <a:cubicBezTo>
                  <a:pt x="1406" y="281"/>
                  <a:pt x="1159" y="116"/>
                  <a:pt x="880" y="63"/>
                </a:cubicBezTo>
                <a:cubicBezTo>
                  <a:pt x="545" y="0"/>
                  <a:pt x="214" y="161"/>
                  <a:pt x="0" y="423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2" name="Freeform 9">
            <a:extLst>
              <a:ext uri="{FF2B5EF4-FFF2-40B4-BE49-F238E27FC236}">
                <a16:creationId xmlns:a16="http://schemas.microsoft.com/office/drawing/2014/main" id="{4EDB2B02-86A2-46F5-A4BE-B7D9B10411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2775" y="6178757"/>
            <a:ext cx="378619" cy="681527"/>
          </a:xfrm>
          <a:custGeom>
            <a:avLst/>
            <a:gdLst>
              <a:gd name="T0" fmla="*/ 0 w 106"/>
              <a:gd name="T1" fmla="*/ 0 h 143"/>
              <a:gd name="T2" fmla="*/ 106 w 106"/>
              <a:gd name="T3" fmla="*/ 143 h 14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6" h="143">
                <a:moveTo>
                  <a:pt x="0" y="0"/>
                </a:moveTo>
                <a:cubicBezTo>
                  <a:pt x="35" y="54"/>
                  <a:pt x="70" y="101"/>
                  <a:pt x="106" y="143"/>
                </a:cubicBezTo>
              </a:path>
            </a:pathLst>
          </a:custGeom>
          <a:noFill/>
          <a:ln w="4763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4" name="Freeform 10">
            <a:extLst>
              <a:ext uri="{FF2B5EF4-FFF2-40B4-BE49-F238E27FC236}">
                <a16:creationId xmlns:a16="http://schemas.microsoft.com/office/drawing/2014/main" id="{43954639-FB5D-41F4-9560-6F6DFE77842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5" y="-59375"/>
            <a:ext cx="8318896" cy="6923796"/>
          </a:xfrm>
          <a:custGeom>
            <a:avLst/>
            <a:gdLst>
              <a:gd name="T0" fmla="*/ 2046 w 2330"/>
              <a:gd name="T1" fmla="*/ 1452 h 1452"/>
              <a:gd name="T2" fmla="*/ 1813 w 2330"/>
              <a:gd name="T3" fmla="*/ 601 h 1452"/>
              <a:gd name="T4" fmla="*/ 956 w 2330"/>
              <a:gd name="T5" fmla="*/ 97 h 1452"/>
              <a:gd name="T6" fmla="*/ 0 w 2330"/>
              <a:gd name="T7" fmla="*/ 366 h 14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30" h="1452">
                <a:moveTo>
                  <a:pt x="2046" y="1452"/>
                </a:moveTo>
                <a:cubicBezTo>
                  <a:pt x="2330" y="1153"/>
                  <a:pt x="2049" y="821"/>
                  <a:pt x="1813" y="601"/>
                </a:cubicBezTo>
                <a:cubicBezTo>
                  <a:pt x="1569" y="375"/>
                  <a:pt x="1282" y="179"/>
                  <a:pt x="956" y="97"/>
                </a:cubicBezTo>
                <a:cubicBezTo>
                  <a:pt x="572" y="0"/>
                  <a:pt x="292" y="101"/>
                  <a:pt x="0" y="366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6" name="Freeform 12">
            <a:extLst>
              <a:ext uri="{FF2B5EF4-FFF2-40B4-BE49-F238E27FC236}">
                <a16:creationId xmlns:a16="http://schemas.microsoft.com/office/drawing/2014/main" id="{E898931C-0323-41FA-A036-20F818B1FF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5" y="-1916"/>
            <a:ext cx="792955" cy="614491"/>
          </a:xfrm>
          <a:custGeom>
            <a:avLst/>
            <a:gdLst>
              <a:gd name="T0" fmla="*/ 222 w 222"/>
              <a:gd name="T1" fmla="*/ 0 h 129"/>
              <a:gd name="T2" fmla="*/ 0 w 222"/>
              <a:gd name="T3" fmla="*/ 129 h 12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22" h="129">
                <a:moveTo>
                  <a:pt x="222" y="0"/>
                </a:moveTo>
                <a:cubicBezTo>
                  <a:pt x="152" y="35"/>
                  <a:pt x="76" y="78"/>
                  <a:pt x="0" y="129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8" name="Freeform 14">
            <a:extLst>
              <a:ext uri="{FF2B5EF4-FFF2-40B4-BE49-F238E27FC236}">
                <a16:creationId xmlns:a16="http://schemas.microsoft.com/office/drawing/2014/main" id="{89AFE9DD-0792-4B98-B4EB-97ACA17E6AA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2775" y="-6703"/>
            <a:ext cx="446485" cy="352732"/>
          </a:xfrm>
          <a:custGeom>
            <a:avLst/>
            <a:gdLst>
              <a:gd name="T0" fmla="*/ 125 w 125"/>
              <a:gd name="T1" fmla="*/ 0 h 74"/>
              <a:gd name="T2" fmla="*/ 0 w 125"/>
              <a:gd name="T3" fmla="*/ 74 h 7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25" h="74">
                <a:moveTo>
                  <a:pt x="125" y="0"/>
                </a:moveTo>
                <a:cubicBezTo>
                  <a:pt x="85" y="22"/>
                  <a:pt x="43" y="47"/>
                  <a:pt x="0" y="74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0" name="Freeform 16">
            <a:extLst>
              <a:ext uri="{FF2B5EF4-FFF2-40B4-BE49-F238E27FC236}">
                <a16:creationId xmlns:a16="http://schemas.microsoft.com/office/drawing/2014/main" id="{3981F5C4-9AE1-404E-AF44-A4E6DB374F9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4" y="-1916"/>
            <a:ext cx="267889" cy="213875"/>
          </a:xfrm>
          <a:custGeom>
            <a:avLst/>
            <a:gdLst>
              <a:gd name="T0" fmla="*/ 75 w 75"/>
              <a:gd name="T1" fmla="*/ 0 h 45"/>
              <a:gd name="T2" fmla="*/ 0 w 75"/>
              <a:gd name="T3" fmla="*/ 45 h 4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5" h="45">
                <a:moveTo>
                  <a:pt x="75" y="0"/>
                </a:moveTo>
                <a:cubicBezTo>
                  <a:pt x="50" y="14"/>
                  <a:pt x="25" y="29"/>
                  <a:pt x="0" y="45"/>
                </a:cubicBezTo>
              </a:path>
            </a:pathLst>
          </a:custGeom>
          <a:noFill/>
          <a:ln w="12700" cap="flat">
            <a:solidFill>
              <a:schemeClr val="tx1">
                <a:alpha val="20000"/>
              </a:schemeClr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2" name="Freeform 11">
            <a:extLst>
              <a:ext uri="{FF2B5EF4-FFF2-40B4-BE49-F238E27FC236}">
                <a16:creationId xmlns:a16="http://schemas.microsoft.com/office/drawing/2014/main" id="{763C1781-8726-4FAC-8C45-FF40376BE4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4069951" y="-1916"/>
            <a:ext cx="4341019" cy="6847184"/>
          </a:xfrm>
          <a:custGeom>
            <a:avLst/>
            <a:gdLst>
              <a:gd name="T0" fmla="*/ 1094 w 1216"/>
              <a:gd name="T1" fmla="*/ 1436 h 1436"/>
              <a:gd name="T2" fmla="*/ 709 w 1216"/>
              <a:gd name="T3" fmla="*/ 551 h 1436"/>
              <a:gd name="T4" fmla="*/ 0 w 1216"/>
              <a:gd name="T5" fmla="*/ 0 h 14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16" h="1436">
                <a:moveTo>
                  <a:pt x="1094" y="1436"/>
                </a:moveTo>
                <a:cubicBezTo>
                  <a:pt x="1216" y="1114"/>
                  <a:pt x="904" y="770"/>
                  <a:pt x="709" y="551"/>
                </a:cubicBezTo>
                <a:cubicBezTo>
                  <a:pt x="509" y="327"/>
                  <a:pt x="274" y="127"/>
                  <a:pt x="0" y="0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4" name="Freeform 21">
            <a:extLst>
              <a:ext uri="{FF2B5EF4-FFF2-40B4-BE49-F238E27FC236}">
                <a16:creationId xmlns:a16="http://schemas.microsoft.com/office/drawing/2014/main" id="{301491B5-56C7-43DC-A3D9-861EECCA05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6926266" y="2878"/>
            <a:ext cx="2213372" cy="2555324"/>
          </a:xfrm>
          <a:custGeom>
            <a:avLst/>
            <a:gdLst>
              <a:gd name="T0" fmla="*/ 620 w 620"/>
              <a:gd name="T1" fmla="*/ 536 h 536"/>
              <a:gd name="T2" fmla="*/ 0 w 620"/>
              <a:gd name="T3" fmla="*/ 0 h 53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20" h="536">
                <a:moveTo>
                  <a:pt x="620" y="536"/>
                </a:moveTo>
                <a:cubicBezTo>
                  <a:pt x="404" y="314"/>
                  <a:pt x="196" y="138"/>
                  <a:pt x="0" y="0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F027028-EB3F-4A57-974B-A196876ADC9C}"/>
              </a:ext>
            </a:extLst>
          </p:cNvPr>
          <p:cNvSpPr txBox="1"/>
          <p:nvPr/>
        </p:nvSpPr>
        <p:spPr>
          <a:xfrm>
            <a:off x="1393825" y="2971800"/>
            <a:ext cx="4074684" cy="1855328"/>
          </a:xfrm>
          <a:prstGeom prst="rect">
            <a:avLst/>
          </a:prstGeom>
          <a:solidFill>
            <a:schemeClr val="bg1"/>
          </a:solidFill>
        </p:spPr>
        <p:txBody>
          <a:bodyPr vert="horz" lIns="121920" tIns="60960" rIns="121920" bIns="60960" rtlCol="0" anchor="b">
            <a:normAutofit fontScale="70000" lnSpcReduction="20000"/>
          </a:bodyPr>
          <a:lstStyle/>
          <a:p>
            <a:pPr algn="l"/>
            <a:r>
              <a:rPr lang="en-US" altLang="en-US" sz="3200" kern="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ype 2: Assortativity based on </a:t>
            </a:r>
            <a:br>
              <a:rPr lang="en-US" altLang="en-US" sz="3200" kern="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en-US" sz="4000" b="1" kern="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scalar characteristics</a:t>
            </a:r>
            <a:r>
              <a:rPr lang="en-US" altLang="en-US" sz="3200" kern="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, </a:t>
            </a:r>
            <a:br>
              <a:rPr lang="en-US" altLang="en-US" sz="3200" kern="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en-US" sz="3200" kern="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such as: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3200" kern="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Age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altLang="en-US" sz="3200" kern="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Income</a:t>
            </a:r>
          </a:p>
        </p:txBody>
      </p:sp>
      <p:sp>
        <p:nvSpPr>
          <p:cNvPr id="106" name="Freeform 22">
            <a:extLst>
              <a:ext uri="{FF2B5EF4-FFF2-40B4-BE49-F238E27FC236}">
                <a16:creationId xmlns:a16="http://schemas.microsoft.com/office/drawing/2014/main" id="{237E2353-22DF-46E0-A200-FB30F8F394E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7515619" y="-1916"/>
            <a:ext cx="1624013" cy="1358264"/>
          </a:xfrm>
          <a:custGeom>
            <a:avLst/>
            <a:gdLst>
              <a:gd name="T0" fmla="*/ 0 w 455"/>
              <a:gd name="T1" fmla="*/ 0 h 285"/>
              <a:gd name="T2" fmla="*/ 455 w 455"/>
              <a:gd name="T3" fmla="*/ 285 h 28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55" h="285">
                <a:moveTo>
                  <a:pt x="0" y="0"/>
                </a:moveTo>
                <a:cubicBezTo>
                  <a:pt x="153" y="85"/>
                  <a:pt x="308" y="180"/>
                  <a:pt x="455" y="285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8" name="Freeform 23">
            <a:extLst>
              <a:ext uri="{FF2B5EF4-FFF2-40B4-BE49-F238E27FC236}">
                <a16:creationId xmlns:a16="http://schemas.microsoft.com/office/drawing/2014/main" id="{DD6138DB-057B-45F7-A5F4-E7BFDA20D02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8468120" y="-1916"/>
            <a:ext cx="671513" cy="534687"/>
          </a:xfrm>
          <a:custGeom>
            <a:avLst/>
            <a:gdLst>
              <a:gd name="T0" fmla="*/ 0 w 188"/>
              <a:gd name="T1" fmla="*/ 0 h 112"/>
              <a:gd name="T2" fmla="*/ 188 w 188"/>
              <a:gd name="T3" fmla="*/ 112 h 11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88" h="112">
                <a:moveTo>
                  <a:pt x="0" y="0"/>
                </a:moveTo>
                <a:cubicBezTo>
                  <a:pt x="63" y="36"/>
                  <a:pt x="126" y="73"/>
                  <a:pt x="188" y="112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0" name="Freeform: Shape 109">
            <a:extLst>
              <a:ext uri="{FF2B5EF4-FFF2-40B4-BE49-F238E27FC236}">
                <a16:creationId xmlns:a16="http://schemas.microsoft.com/office/drawing/2014/main" id="{79A54AB1-B64F-4843-BFAB-81CB74E66B6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0931529">
            <a:off x="564065" y="2218040"/>
            <a:ext cx="3314068" cy="4259608"/>
          </a:xfrm>
          <a:custGeom>
            <a:avLst/>
            <a:gdLst>
              <a:gd name="connsiteX0" fmla="*/ 404107 w 4507111"/>
              <a:gd name="connsiteY0" fmla="*/ 0 h 4344781"/>
              <a:gd name="connsiteX1" fmla="*/ 371857 w 4507111"/>
              <a:gd name="connsiteY1" fmla="*/ 117359 h 4344781"/>
              <a:gd name="connsiteX2" fmla="*/ 307833 w 4507111"/>
              <a:gd name="connsiteY2" fmla="*/ 632970 h 4344781"/>
              <a:gd name="connsiteX3" fmla="*/ 3569418 w 4507111"/>
              <a:gd name="connsiteY3" fmla="*/ 4141149 h 4344781"/>
              <a:gd name="connsiteX4" fmla="*/ 4440861 w 4507111"/>
              <a:gd name="connsiteY4" fmla="*/ 4332480 h 4344781"/>
              <a:gd name="connsiteX5" fmla="*/ 4507111 w 4507111"/>
              <a:gd name="connsiteY5" fmla="*/ 4341752 h 4344781"/>
              <a:gd name="connsiteX6" fmla="*/ 4296045 w 4507111"/>
              <a:gd name="connsiteY6" fmla="*/ 4344781 h 4344781"/>
              <a:gd name="connsiteX7" fmla="*/ 3749565 w 4507111"/>
              <a:gd name="connsiteY7" fmla="*/ 4321853 h 4344781"/>
              <a:gd name="connsiteX8" fmla="*/ 36764 w 4507111"/>
              <a:gd name="connsiteY8" fmla="*/ 1629794 h 4344781"/>
              <a:gd name="connsiteX9" fmla="*/ 300069 w 4507111"/>
              <a:gd name="connsiteY9" fmla="*/ 144750 h 4344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507111" h="4344781">
                <a:moveTo>
                  <a:pt x="404107" y="0"/>
                </a:moveTo>
                <a:lnTo>
                  <a:pt x="371857" y="117359"/>
                </a:lnTo>
                <a:cubicBezTo>
                  <a:pt x="333827" y="278567"/>
                  <a:pt x="311875" y="450459"/>
                  <a:pt x="307833" y="632970"/>
                </a:cubicBezTo>
                <a:cubicBezTo>
                  <a:pt x="264711" y="2579752"/>
                  <a:pt x="2253987" y="3769243"/>
                  <a:pt x="3569418" y="4141149"/>
                </a:cubicBezTo>
                <a:cubicBezTo>
                  <a:pt x="3816061" y="4210881"/>
                  <a:pt x="4114807" y="4279754"/>
                  <a:pt x="4440861" y="4332480"/>
                </a:cubicBezTo>
                <a:lnTo>
                  <a:pt x="4507111" y="4341752"/>
                </a:lnTo>
                <a:lnTo>
                  <a:pt x="4296045" y="4344781"/>
                </a:lnTo>
                <a:cubicBezTo>
                  <a:pt x="4097363" y="4343711"/>
                  <a:pt x="3912623" y="4335104"/>
                  <a:pt x="3749565" y="4321853"/>
                </a:cubicBezTo>
                <a:cubicBezTo>
                  <a:pt x="2445102" y="4215850"/>
                  <a:pt x="356405" y="3466499"/>
                  <a:pt x="36764" y="1629794"/>
                </a:cubicBezTo>
                <a:cubicBezTo>
                  <a:pt x="-63123" y="1055823"/>
                  <a:pt x="45741" y="555869"/>
                  <a:pt x="300069" y="144750"/>
                </a:cubicBezTo>
                <a:close/>
              </a:path>
            </a:pathLst>
          </a:custGeom>
          <a:solidFill>
            <a:schemeClr val="tx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6095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Rockwell" panose="020606030202050204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81403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681"/>
    </mc:Choice>
    <mc:Fallback xmlns="">
      <p:transition spd="slow" advTm="16681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itchFamily="34" charset="-128"/>
              </a:rPr>
              <a:t>Scalar characteristics</a:t>
            </a:r>
          </a:p>
        </p:txBody>
      </p:sp>
      <p:sp>
        <p:nvSpPr>
          <p:cNvPr id="11878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9A9E2ED1-057F-43AC-A1EF-27899F85B269}" type="slidenum">
              <a:rPr lang="en-US" altLang="en-US" sz="1000">
                <a:solidFill>
                  <a:srgbClr val="161616"/>
                </a:solidFill>
              </a:rPr>
              <a:pPr/>
              <a:t>28</a:t>
            </a:fld>
            <a:endParaRPr lang="en-US" altLang="en-US" sz="1000">
              <a:solidFill>
                <a:srgbClr val="161616"/>
              </a:solidFill>
            </a:endParaRPr>
          </a:p>
        </p:txBody>
      </p:sp>
      <p:sp>
        <p:nvSpPr>
          <p:cNvPr id="118786" name="Content Placeholder 2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100" dirty="0">
                <a:ea typeface="ＭＳ Ｐゴシック" pitchFamily="34" charset="-128"/>
              </a:rPr>
              <a:t>Scalar characteristics: enumerative characteristics taking </a:t>
            </a:r>
            <a:r>
              <a:rPr lang="en-US" altLang="en-US" sz="2100" dirty="0">
                <a:solidFill>
                  <a:srgbClr val="FF0000"/>
                </a:solidFill>
                <a:ea typeface="ＭＳ Ｐゴシック" pitchFamily="34" charset="-128"/>
              </a:rPr>
              <a:t>numerical values, </a:t>
            </a:r>
            <a:r>
              <a:rPr lang="en-US" altLang="en-US" sz="2100" dirty="0">
                <a:ea typeface="ＭＳ Ｐゴシック" pitchFamily="34" charset="-128"/>
              </a:rPr>
              <a:t>such as age, incom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100" dirty="0">
                <a:ea typeface="ＭＳ Ｐゴシック" pitchFamily="34" charset="-128"/>
              </a:rPr>
              <a:t>For example using age: two people are similar if:</a:t>
            </a:r>
          </a:p>
          <a:p>
            <a:pPr marL="1028666" lvl="2" indent="-342900">
              <a:buFont typeface="Wingdings" panose="05000000000000000000" pitchFamily="2" charset="2"/>
              <a:buChar char="Ø"/>
            </a:pPr>
            <a:r>
              <a:rPr lang="en-US" altLang="en-US" sz="2100" dirty="0">
                <a:ea typeface="ＭＳ Ｐゴシック" pitchFamily="34" charset="-128"/>
              </a:rPr>
              <a:t>they are born the same day or </a:t>
            </a:r>
          </a:p>
          <a:p>
            <a:pPr marL="1028666" lvl="2" indent="-342900">
              <a:buFont typeface="Wingdings" panose="05000000000000000000" pitchFamily="2" charset="2"/>
              <a:buChar char="Ø"/>
            </a:pPr>
            <a:r>
              <a:rPr lang="en-US" altLang="en-US" sz="2100" dirty="0">
                <a:ea typeface="ＭＳ Ｐゴシック" pitchFamily="34" charset="-128"/>
              </a:rPr>
              <a:t>within a year or within </a:t>
            </a:r>
            <a:r>
              <a:rPr lang="en-US" altLang="en-US" sz="2100" i="1" dirty="0">
                <a:ea typeface="ＭＳ Ｐゴシック" pitchFamily="34" charset="-128"/>
              </a:rPr>
              <a:t>x</a:t>
            </a:r>
            <a:r>
              <a:rPr lang="en-US" altLang="en-US" sz="2100" dirty="0">
                <a:ea typeface="ＭＳ Ｐゴシック" pitchFamily="34" charset="-128"/>
              </a:rPr>
              <a:t> years, </a:t>
            </a:r>
          </a:p>
          <a:p>
            <a:pPr marL="1028666" lvl="2" indent="-342900">
              <a:buFont typeface="Wingdings" panose="05000000000000000000" pitchFamily="2" charset="2"/>
              <a:buChar char="Ø"/>
            </a:pPr>
            <a:r>
              <a:rPr lang="en-US" altLang="en-US" sz="2100" dirty="0">
                <a:ea typeface="ＭＳ Ｐゴシック" pitchFamily="34" charset="-128"/>
              </a:rPr>
              <a:t>They are in the same class</a:t>
            </a:r>
          </a:p>
          <a:p>
            <a:pPr marL="1028666" lvl="2" indent="-342900">
              <a:buFont typeface="Wingdings" panose="05000000000000000000" pitchFamily="2" charset="2"/>
              <a:buChar char="Ø"/>
            </a:pPr>
            <a:r>
              <a:rPr lang="en-US" altLang="en-US" sz="2100" dirty="0">
                <a:ea typeface="ＭＳ Ｐゴシック" pitchFamily="34" charset="-128"/>
              </a:rPr>
              <a:t>Same generation</a:t>
            </a:r>
          </a:p>
          <a:p>
            <a:pPr marL="914400" lvl="2" indent="0">
              <a:buNone/>
            </a:pPr>
            <a:r>
              <a:rPr lang="en-US" altLang="en-US" sz="2100" dirty="0">
                <a:ea typeface="ＭＳ Ｐゴシック" pitchFamily="34" charset="-128"/>
              </a:rPr>
              <a:t>different granularity based on the data and questions asked.</a:t>
            </a:r>
          </a:p>
          <a:p>
            <a:pPr marL="571534" indent="-342900">
              <a:buFont typeface="Arial" panose="020B0604020202020204" pitchFamily="34" charset="0"/>
              <a:buChar char="•"/>
            </a:pPr>
            <a:r>
              <a:rPr lang="en-US" altLang="en-US" sz="2100" dirty="0">
                <a:ea typeface="ＭＳ Ｐゴシック" pitchFamily="34" charset="-128"/>
              </a:rPr>
              <a:t>If people are friends with others of the same age, we consider the network </a:t>
            </a:r>
            <a:r>
              <a:rPr lang="en-US" altLang="en-US" sz="2100" dirty="0">
                <a:solidFill>
                  <a:srgbClr val="FF0000"/>
                </a:solidFill>
                <a:ea typeface="ＭＳ Ｐゴシック" pitchFamily="34" charset="-128"/>
              </a:rPr>
              <a:t>assortatively mixed by age (or stratified by age)</a:t>
            </a:r>
          </a:p>
        </p:txBody>
      </p:sp>
    </p:spTree>
    <p:extLst>
      <p:ext uri="{BB962C8B-B14F-4D97-AF65-F5344CB8AC3E}">
        <p14:creationId xmlns:p14="http://schemas.microsoft.com/office/powerpoint/2010/main" val="386756298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Assortativity by grade/ag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0B6591-407E-4742-9513-3BA6198A5F88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9</a:t>
            </a:fld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5" name="Content Placeholder 4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6" t="1270" r="1332" b="1529"/>
          <a:stretch>
            <a:fillRect/>
          </a:stretch>
        </p:blipFill>
        <p:spPr bwMode="auto">
          <a:xfrm>
            <a:off x="1295400" y="1494811"/>
            <a:ext cx="6248400" cy="46896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8134897" y="6134302"/>
            <a:ext cx="104387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1200" dirty="0"/>
              <a:t>James Moody</a:t>
            </a:r>
          </a:p>
        </p:txBody>
      </p:sp>
    </p:spTree>
    <p:extLst>
      <p:ext uri="{BB962C8B-B14F-4D97-AF65-F5344CB8AC3E}">
        <p14:creationId xmlns:p14="http://schemas.microsoft.com/office/powerpoint/2010/main" val="16818181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2" descr="Image result for small world network">
            <a:extLst>
              <a:ext uri="{FF2B5EF4-FFF2-40B4-BE49-F238E27FC236}">
                <a16:creationId xmlns:a16="http://schemas.microsoft.com/office/drawing/2014/main" id="{D51303F9-9337-4D2F-B012-3C6A4CEDE4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630" y="2514600"/>
            <a:ext cx="4644348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" name="Freeform 5">
            <a:extLst>
              <a:ext uri="{FF2B5EF4-FFF2-40B4-BE49-F238E27FC236}">
                <a16:creationId xmlns:a16="http://schemas.microsoft.com/office/drawing/2014/main" id="{07322A9E-F1EC-405E-8971-BA906EFFCC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247255" y="1825433"/>
            <a:ext cx="7277100" cy="4180135"/>
          </a:xfrm>
          <a:custGeom>
            <a:avLst/>
            <a:gdLst>
              <a:gd name="T0" fmla="*/ 1752 w 2038"/>
              <a:gd name="T1" fmla="*/ 1169 h 1169"/>
              <a:gd name="T2" fmla="*/ 1487 w 2038"/>
              <a:gd name="T3" fmla="*/ 334 h 1169"/>
              <a:gd name="T4" fmla="*/ 860 w 2038"/>
              <a:gd name="T5" fmla="*/ 22 h 1169"/>
              <a:gd name="T6" fmla="*/ 199 w 2038"/>
              <a:gd name="T7" fmla="*/ 318 h 1169"/>
              <a:gd name="T8" fmla="*/ 399 w 2038"/>
              <a:gd name="T9" fmla="*/ 1165 h 11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38" h="1169">
                <a:moveTo>
                  <a:pt x="1752" y="1169"/>
                </a:moveTo>
                <a:cubicBezTo>
                  <a:pt x="2038" y="928"/>
                  <a:pt x="1673" y="513"/>
                  <a:pt x="1487" y="334"/>
                </a:cubicBezTo>
                <a:cubicBezTo>
                  <a:pt x="1316" y="170"/>
                  <a:pt x="1099" y="43"/>
                  <a:pt x="860" y="22"/>
                </a:cubicBezTo>
                <a:cubicBezTo>
                  <a:pt x="621" y="0"/>
                  <a:pt x="341" y="128"/>
                  <a:pt x="199" y="318"/>
                </a:cubicBezTo>
                <a:cubicBezTo>
                  <a:pt x="0" y="586"/>
                  <a:pt x="184" y="965"/>
                  <a:pt x="399" y="1165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3" name="Freeform 6">
            <a:extLst>
              <a:ext uri="{FF2B5EF4-FFF2-40B4-BE49-F238E27FC236}">
                <a16:creationId xmlns:a16="http://schemas.microsoft.com/office/drawing/2014/main" id="{A5704422-1118-4FD1-95AD-29A064EB80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502839" y="2365306"/>
            <a:ext cx="5530453" cy="3636669"/>
          </a:xfrm>
          <a:custGeom>
            <a:avLst/>
            <a:gdLst>
              <a:gd name="T0" fmla="*/ 1025 w 1549"/>
              <a:gd name="T1" fmla="*/ 1016 h 1017"/>
              <a:gd name="T2" fmla="*/ 1443 w 1549"/>
              <a:gd name="T3" fmla="*/ 592 h 1017"/>
              <a:gd name="T4" fmla="*/ 782 w 1549"/>
              <a:gd name="T5" fmla="*/ 53 h 1017"/>
              <a:gd name="T6" fmla="*/ 150 w 1549"/>
              <a:gd name="T7" fmla="*/ 329 h 1017"/>
              <a:gd name="T8" fmla="*/ 477 w 1549"/>
              <a:gd name="T9" fmla="*/ 1017 h 10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49" h="1017">
                <a:moveTo>
                  <a:pt x="1025" y="1016"/>
                </a:moveTo>
                <a:cubicBezTo>
                  <a:pt x="1223" y="971"/>
                  <a:pt x="1549" y="857"/>
                  <a:pt x="1443" y="592"/>
                </a:cubicBezTo>
                <a:cubicBezTo>
                  <a:pt x="1344" y="344"/>
                  <a:pt x="1041" y="111"/>
                  <a:pt x="782" y="53"/>
                </a:cubicBezTo>
                <a:cubicBezTo>
                  <a:pt x="545" y="0"/>
                  <a:pt x="275" y="117"/>
                  <a:pt x="150" y="329"/>
                </a:cubicBezTo>
                <a:cubicBezTo>
                  <a:pt x="0" y="584"/>
                  <a:pt x="243" y="911"/>
                  <a:pt x="477" y="1017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5" name="Freeform 7">
            <a:extLst>
              <a:ext uri="{FF2B5EF4-FFF2-40B4-BE49-F238E27FC236}">
                <a16:creationId xmlns:a16="http://schemas.microsoft.com/office/drawing/2014/main" id="{A88B2AAA-B805-498E-A9E6-98B88585549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188513" y="2192928"/>
            <a:ext cx="6026944" cy="3812637"/>
          </a:xfrm>
          <a:custGeom>
            <a:avLst/>
            <a:gdLst>
              <a:gd name="T0" fmla="*/ 1302 w 1688"/>
              <a:gd name="T1" fmla="*/ 1066 h 1066"/>
              <a:gd name="T2" fmla="*/ 1613 w 1688"/>
              <a:gd name="T3" fmla="*/ 850 h 1066"/>
              <a:gd name="T4" fmla="*/ 1517 w 1688"/>
              <a:gd name="T5" fmla="*/ 471 h 1066"/>
              <a:gd name="T6" fmla="*/ 798 w 1688"/>
              <a:gd name="T7" fmla="*/ 28 h 1066"/>
              <a:gd name="T8" fmla="*/ 181 w 1688"/>
              <a:gd name="T9" fmla="*/ 333 h 1066"/>
              <a:gd name="T10" fmla="*/ 420 w 1688"/>
              <a:gd name="T11" fmla="*/ 1066 h 10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688" h="1066">
                <a:moveTo>
                  <a:pt x="1302" y="1066"/>
                </a:moveTo>
                <a:cubicBezTo>
                  <a:pt x="1416" y="1024"/>
                  <a:pt x="1551" y="962"/>
                  <a:pt x="1613" y="850"/>
                </a:cubicBezTo>
                <a:cubicBezTo>
                  <a:pt x="1688" y="715"/>
                  <a:pt x="1606" y="575"/>
                  <a:pt x="1517" y="471"/>
                </a:cubicBezTo>
                <a:cubicBezTo>
                  <a:pt x="1336" y="258"/>
                  <a:pt x="1084" y="62"/>
                  <a:pt x="798" y="28"/>
                </a:cubicBezTo>
                <a:cubicBezTo>
                  <a:pt x="559" y="0"/>
                  <a:pt x="317" y="138"/>
                  <a:pt x="181" y="333"/>
                </a:cubicBezTo>
                <a:cubicBezTo>
                  <a:pt x="0" y="592"/>
                  <a:pt x="191" y="907"/>
                  <a:pt x="420" y="1066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7" name="Freeform 8">
            <a:extLst>
              <a:ext uri="{FF2B5EF4-FFF2-40B4-BE49-F238E27FC236}">
                <a16:creationId xmlns:a16="http://schemas.microsoft.com/office/drawing/2014/main" id="{9B8051E0-19D7-43E1-BFD9-E6DBFEB3A3F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5" y="1264011"/>
            <a:ext cx="7750969" cy="4741556"/>
          </a:xfrm>
          <a:custGeom>
            <a:avLst/>
            <a:gdLst>
              <a:gd name="T0" fmla="*/ 1873 w 2171"/>
              <a:gd name="T1" fmla="*/ 1326 h 1326"/>
              <a:gd name="T2" fmla="*/ 1609 w 2171"/>
              <a:gd name="T3" fmla="*/ 473 h 1326"/>
              <a:gd name="T4" fmla="*/ 880 w 2171"/>
              <a:gd name="T5" fmla="*/ 63 h 1326"/>
              <a:gd name="T6" fmla="*/ 0 w 2171"/>
              <a:gd name="T7" fmla="*/ 423 h 13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71" h="1326">
                <a:moveTo>
                  <a:pt x="1873" y="1326"/>
                </a:moveTo>
                <a:cubicBezTo>
                  <a:pt x="2171" y="1045"/>
                  <a:pt x="1825" y="678"/>
                  <a:pt x="1609" y="473"/>
                </a:cubicBezTo>
                <a:cubicBezTo>
                  <a:pt x="1406" y="281"/>
                  <a:pt x="1159" y="116"/>
                  <a:pt x="880" y="63"/>
                </a:cubicBezTo>
                <a:cubicBezTo>
                  <a:pt x="545" y="0"/>
                  <a:pt x="214" y="161"/>
                  <a:pt x="0" y="423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9" name="Freeform 9">
            <a:extLst>
              <a:ext uri="{FF2B5EF4-FFF2-40B4-BE49-F238E27FC236}">
                <a16:creationId xmlns:a16="http://schemas.microsoft.com/office/drawing/2014/main" id="{4EDB2B02-86A2-46F5-A4BE-B7D9B10411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2776" y="5491314"/>
            <a:ext cx="378619" cy="511145"/>
          </a:xfrm>
          <a:custGeom>
            <a:avLst/>
            <a:gdLst>
              <a:gd name="T0" fmla="*/ 0 w 106"/>
              <a:gd name="T1" fmla="*/ 0 h 143"/>
              <a:gd name="T2" fmla="*/ 106 w 106"/>
              <a:gd name="T3" fmla="*/ 143 h 14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6" h="143">
                <a:moveTo>
                  <a:pt x="0" y="0"/>
                </a:moveTo>
                <a:cubicBezTo>
                  <a:pt x="35" y="54"/>
                  <a:pt x="70" y="101"/>
                  <a:pt x="106" y="143"/>
                </a:cubicBezTo>
              </a:path>
            </a:pathLst>
          </a:custGeom>
          <a:noFill/>
          <a:ln w="4763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1" name="Freeform 10">
            <a:extLst>
              <a:ext uri="{FF2B5EF4-FFF2-40B4-BE49-F238E27FC236}">
                <a16:creationId xmlns:a16="http://schemas.microsoft.com/office/drawing/2014/main" id="{43954639-FB5D-41F4-9560-6F6DFE77842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5" y="812719"/>
            <a:ext cx="8318897" cy="5192847"/>
          </a:xfrm>
          <a:custGeom>
            <a:avLst/>
            <a:gdLst>
              <a:gd name="T0" fmla="*/ 2046 w 2330"/>
              <a:gd name="T1" fmla="*/ 1452 h 1452"/>
              <a:gd name="T2" fmla="*/ 1813 w 2330"/>
              <a:gd name="T3" fmla="*/ 601 h 1452"/>
              <a:gd name="T4" fmla="*/ 956 w 2330"/>
              <a:gd name="T5" fmla="*/ 97 h 1452"/>
              <a:gd name="T6" fmla="*/ 0 w 2330"/>
              <a:gd name="T7" fmla="*/ 366 h 14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30" h="1452">
                <a:moveTo>
                  <a:pt x="2046" y="1452"/>
                </a:moveTo>
                <a:cubicBezTo>
                  <a:pt x="2330" y="1153"/>
                  <a:pt x="2049" y="821"/>
                  <a:pt x="1813" y="601"/>
                </a:cubicBezTo>
                <a:cubicBezTo>
                  <a:pt x="1569" y="375"/>
                  <a:pt x="1282" y="179"/>
                  <a:pt x="956" y="97"/>
                </a:cubicBezTo>
                <a:cubicBezTo>
                  <a:pt x="572" y="0"/>
                  <a:pt x="292" y="101"/>
                  <a:pt x="0" y="366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3" name="Freeform 12">
            <a:extLst>
              <a:ext uri="{FF2B5EF4-FFF2-40B4-BE49-F238E27FC236}">
                <a16:creationId xmlns:a16="http://schemas.microsoft.com/office/drawing/2014/main" id="{E898931C-0323-41FA-A036-20F818B1FF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4" y="855814"/>
            <a:ext cx="792956" cy="460868"/>
          </a:xfrm>
          <a:custGeom>
            <a:avLst/>
            <a:gdLst>
              <a:gd name="T0" fmla="*/ 222 w 222"/>
              <a:gd name="T1" fmla="*/ 0 h 129"/>
              <a:gd name="T2" fmla="*/ 0 w 222"/>
              <a:gd name="T3" fmla="*/ 129 h 12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22" h="129">
                <a:moveTo>
                  <a:pt x="222" y="0"/>
                </a:moveTo>
                <a:cubicBezTo>
                  <a:pt x="152" y="35"/>
                  <a:pt x="76" y="78"/>
                  <a:pt x="0" y="129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5" name="Freeform 14">
            <a:extLst>
              <a:ext uri="{FF2B5EF4-FFF2-40B4-BE49-F238E27FC236}">
                <a16:creationId xmlns:a16="http://schemas.microsoft.com/office/drawing/2014/main" id="{89AFE9DD-0792-4B98-B4EB-97ACA17E6AA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2776" y="852222"/>
            <a:ext cx="446485" cy="264551"/>
          </a:xfrm>
          <a:custGeom>
            <a:avLst/>
            <a:gdLst>
              <a:gd name="T0" fmla="*/ 125 w 125"/>
              <a:gd name="T1" fmla="*/ 0 h 74"/>
              <a:gd name="T2" fmla="*/ 0 w 125"/>
              <a:gd name="T3" fmla="*/ 74 h 7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25" h="74">
                <a:moveTo>
                  <a:pt x="125" y="0"/>
                </a:moveTo>
                <a:cubicBezTo>
                  <a:pt x="85" y="22"/>
                  <a:pt x="43" y="47"/>
                  <a:pt x="0" y="74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7" name="Freeform 16">
            <a:extLst>
              <a:ext uri="{FF2B5EF4-FFF2-40B4-BE49-F238E27FC236}">
                <a16:creationId xmlns:a16="http://schemas.microsoft.com/office/drawing/2014/main" id="{3981F5C4-9AE1-404E-AF44-A4E6DB374F9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6" y="855814"/>
            <a:ext cx="267891" cy="160407"/>
          </a:xfrm>
          <a:custGeom>
            <a:avLst/>
            <a:gdLst>
              <a:gd name="T0" fmla="*/ 75 w 75"/>
              <a:gd name="T1" fmla="*/ 0 h 45"/>
              <a:gd name="T2" fmla="*/ 0 w 75"/>
              <a:gd name="T3" fmla="*/ 45 h 4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5" h="45">
                <a:moveTo>
                  <a:pt x="75" y="0"/>
                </a:moveTo>
                <a:cubicBezTo>
                  <a:pt x="50" y="14"/>
                  <a:pt x="25" y="29"/>
                  <a:pt x="0" y="45"/>
                </a:cubicBezTo>
              </a:path>
            </a:pathLst>
          </a:custGeom>
          <a:noFill/>
          <a:ln w="12700" cap="flat">
            <a:solidFill>
              <a:schemeClr val="tx1">
                <a:alpha val="20000"/>
              </a:schemeClr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9" name="Freeform 11">
            <a:extLst>
              <a:ext uri="{FF2B5EF4-FFF2-40B4-BE49-F238E27FC236}">
                <a16:creationId xmlns:a16="http://schemas.microsoft.com/office/drawing/2014/main" id="{763C1781-8726-4FAC-8C45-FF40376BE4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4069951" y="855814"/>
            <a:ext cx="4341019" cy="5135388"/>
          </a:xfrm>
          <a:custGeom>
            <a:avLst/>
            <a:gdLst>
              <a:gd name="T0" fmla="*/ 1094 w 1216"/>
              <a:gd name="T1" fmla="*/ 1436 h 1436"/>
              <a:gd name="T2" fmla="*/ 709 w 1216"/>
              <a:gd name="T3" fmla="*/ 551 h 1436"/>
              <a:gd name="T4" fmla="*/ 0 w 1216"/>
              <a:gd name="T5" fmla="*/ 0 h 14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16" h="1436">
                <a:moveTo>
                  <a:pt x="1094" y="1436"/>
                </a:moveTo>
                <a:cubicBezTo>
                  <a:pt x="1216" y="1114"/>
                  <a:pt x="904" y="770"/>
                  <a:pt x="709" y="551"/>
                </a:cubicBezTo>
                <a:cubicBezTo>
                  <a:pt x="509" y="327"/>
                  <a:pt x="274" y="127"/>
                  <a:pt x="0" y="0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1" name="Freeform 21">
            <a:extLst>
              <a:ext uri="{FF2B5EF4-FFF2-40B4-BE49-F238E27FC236}">
                <a16:creationId xmlns:a16="http://schemas.microsoft.com/office/drawing/2014/main" id="{301491B5-56C7-43DC-A3D9-861EECCA05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6926262" y="859404"/>
            <a:ext cx="2213372" cy="1916493"/>
          </a:xfrm>
          <a:custGeom>
            <a:avLst/>
            <a:gdLst>
              <a:gd name="T0" fmla="*/ 620 w 620"/>
              <a:gd name="T1" fmla="*/ 536 h 536"/>
              <a:gd name="T2" fmla="*/ 0 w 620"/>
              <a:gd name="T3" fmla="*/ 0 h 53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20" h="536">
                <a:moveTo>
                  <a:pt x="620" y="536"/>
                </a:moveTo>
                <a:cubicBezTo>
                  <a:pt x="404" y="314"/>
                  <a:pt x="196" y="138"/>
                  <a:pt x="0" y="0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B0852E1-B7A3-455B-8927-E89EB73244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2938" y="2325804"/>
            <a:ext cx="2765987" cy="2437273"/>
          </a:xfrm>
        </p:spPr>
        <p:txBody>
          <a:bodyPr vert="horz" lIns="68580" tIns="34291" rIns="68580" bIns="34291" rtlCol="0" anchor="b">
            <a:normAutofit/>
          </a:bodyPr>
          <a:lstStyle/>
          <a:p>
            <a:pPr algn="ctr"/>
            <a:r>
              <a:rPr lang="en-US" sz="3200" dirty="0">
                <a:solidFill>
                  <a:schemeClr val="accent1"/>
                </a:solidFill>
              </a:rPr>
              <a:t>Hubs </a:t>
            </a:r>
            <a:br>
              <a:rPr lang="en-US" sz="3200" dirty="0">
                <a:solidFill>
                  <a:schemeClr val="accent1"/>
                </a:solidFill>
              </a:rPr>
            </a:br>
            <a:r>
              <a:rPr lang="en-US" sz="3200" dirty="0">
                <a:solidFill>
                  <a:schemeClr val="accent1"/>
                </a:solidFill>
              </a:rPr>
              <a:t>adjacent to hubs?</a:t>
            </a:r>
            <a:endParaRPr lang="en-US" sz="3000" b="1" dirty="0">
              <a:solidFill>
                <a:schemeClr val="accent1"/>
              </a:solidFill>
            </a:endParaRPr>
          </a:p>
        </p:txBody>
      </p:sp>
      <p:sp>
        <p:nvSpPr>
          <p:cNvPr id="93" name="Freeform 22">
            <a:extLst>
              <a:ext uri="{FF2B5EF4-FFF2-40B4-BE49-F238E27FC236}">
                <a16:creationId xmlns:a16="http://schemas.microsoft.com/office/drawing/2014/main" id="{237E2353-22DF-46E0-A200-FB30F8F394E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7515621" y="855813"/>
            <a:ext cx="1624012" cy="1018699"/>
          </a:xfrm>
          <a:custGeom>
            <a:avLst/>
            <a:gdLst>
              <a:gd name="T0" fmla="*/ 0 w 455"/>
              <a:gd name="T1" fmla="*/ 0 h 285"/>
              <a:gd name="T2" fmla="*/ 455 w 455"/>
              <a:gd name="T3" fmla="*/ 285 h 28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55" h="285">
                <a:moveTo>
                  <a:pt x="0" y="0"/>
                </a:moveTo>
                <a:cubicBezTo>
                  <a:pt x="153" y="85"/>
                  <a:pt x="308" y="180"/>
                  <a:pt x="455" y="285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5" name="Freeform 23">
            <a:extLst>
              <a:ext uri="{FF2B5EF4-FFF2-40B4-BE49-F238E27FC236}">
                <a16:creationId xmlns:a16="http://schemas.microsoft.com/office/drawing/2014/main" id="{DD6138DB-057B-45F7-A5F4-E7BFDA20D02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8468120" y="855814"/>
            <a:ext cx="671512" cy="401015"/>
          </a:xfrm>
          <a:custGeom>
            <a:avLst/>
            <a:gdLst>
              <a:gd name="T0" fmla="*/ 0 w 188"/>
              <a:gd name="T1" fmla="*/ 0 h 112"/>
              <a:gd name="T2" fmla="*/ 188 w 188"/>
              <a:gd name="T3" fmla="*/ 112 h 11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88" h="112">
                <a:moveTo>
                  <a:pt x="0" y="0"/>
                </a:moveTo>
                <a:cubicBezTo>
                  <a:pt x="63" y="36"/>
                  <a:pt x="126" y="73"/>
                  <a:pt x="188" y="112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1" rIns="68580" bIns="34291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7" name="Freeform: Shape 96">
            <a:extLst>
              <a:ext uri="{FF2B5EF4-FFF2-40B4-BE49-F238E27FC236}">
                <a16:creationId xmlns:a16="http://schemas.microsoft.com/office/drawing/2014/main" id="{79A54AB1-B64F-4843-BFAB-81CB74E66B6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0931529">
            <a:off x="564059" y="2520780"/>
            <a:ext cx="3314068" cy="3194707"/>
          </a:xfrm>
          <a:custGeom>
            <a:avLst/>
            <a:gdLst>
              <a:gd name="connsiteX0" fmla="*/ 404107 w 4507111"/>
              <a:gd name="connsiteY0" fmla="*/ 0 h 4344781"/>
              <a:gd name="connsiteX1" fmla="*/ 371857 w 4507111"/>
              <a:gd name="connsiteY1" fmla="*/ 117359 h 4344781"/>
              <a:gd name="connsiteX2" fmla="*/ 307833 w 4507111"/>
              <a:gd name="connsiteY2" fmla="*/ 632970 h 4344781"/>
              <a:gd name="connsiteX3" fmla="*/ 3569418 w 4507111"/>
              <a:gd name="connsiteY3" fmla="*/ 4141149 h 4344781"/>
              <a:gd name="connsiteX4" fmla="*/ 4440861 w 4507111"/>
              <a:gd name="connsiteY4" fmla="*/ 4332480 h 4344781"/>
              <a:gd name="connsiteX5" fmla="*/ 4507111 w 4507111"/>
              <a:gd name="connsiteY5" fmla="*/ 4341752 h 4344781"/>
              <a:gd name="connsiteX6" fmla="*/ 4296045 w 4507111"/>
              <a:gd name="connsiteY6" fmla="*/ 4344781 h 4344781"/>
              <a:gd name="connsiteX7" fmla="*/ 3749565 w 4507111"/>
              <a:gd name="connsiteY7" fmla="*/ 4321853 h 4344781"/>
              <a:gd name="connsiteX8" fmla="*/ 36764 w 4507111"/>
              <a:gd name="connsiteY8" fmla="*/ 1629794 h 4344781"/>
              <a:gd name="connsiteX9" fmla="*/ 300069 w 4507111"/>
              <a:gd name="connsiteY9" fmla="*/ 144750 h 4344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507111" h="4344781">
                <a:moveTo>
                  <a:pt x="404107" y="0"/>
                </a:moveTo>
                <a:lnTo>
                  <a:pt x="371857" y="117359"/>
                </a:lnTo>
                <a:cubicBezTo>
                  <a:pt x="333827" y="278567"/>
                  <a:pt x="311875" y="450459"/>
                  <a:pt x="307833" y="632970"/>
                </a:cubicBezTo>
                <a:cubicBezTo>
                  <a:pt x="264711" y="2579752"/>
                  <a:pt x="2253987" y="3769243"/>
                  <a:pt x="3569418" y="4141149"/>
                </a:cubicBezTo>
                <a:cubicBezTo>
                  <a:pt x="3816061" y="4210881"/>
                  <a:pt x="4114807" y="4279754"/>
                  <a:pt x="4440861" y="4332480"/>
                </a:cubicBezTo>
                <a:lnTo>
                  <a:pt x="4507111" y="4341752"/>
                </a:lnTo>
                <a:lnTo>
                  <a:pt x="4296045" y="4344781"/>
                </a:lnTo>
                <a:cubicBezTo>
                  <a:pt x="4097363" y="4343711"/>
                  <a:pt x="3912623" y="4335104"/>
                  <a:pt x="3749565" y="4321853"/>
                </a:cubicBezTo>
                <a:cubicBezTo>
                  <a:pt x="2445102" y="4215850"/>
                  <a:pt x="356405" y="3466499"/>
                  <a:pt x="36764" y="1629794"/>
                </a:cubicBezTo>
                <a:cubicBezTo>
                  <a:pt x="-63123" y="1055823"/>
                  <a:pt x="45741" y="555869"/>
                  <a:pt x="300069" y="144750"/>
                </a:cubicBezTo>
                <a:close/>
              </a:path>
            </a:pathLst>
          </a:custGeom>
          <a:solidFill>
            <a:schemeClr val="tx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34289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1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Rockwell" panose="020606030202050204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663132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itchFamily="34" charset="-128"/>
              </a:rPr>
              <a:t>Scalar characteristics</a:t>
            </a:r>
          </a:p>
        </p:txBody>
      </p:sp>
      <p:sp>
        <p:nvSpPr>
          <p:cNvPr id="11878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9A9E2ED1-057F-43AC-A1EF-27899F85B269}" type="slidenum">
              <a:rPr lang="en-US" altLang="en-US" sz="1000">
                <a:solidFill>
                  <a:srgbClr val="161616"/>
                </a:solidFill>
              </a:rPr>
              <a:pPr/>
              <a:t>30</a:t>
            </a:fld>
            <a:endParaRPr lang="en-US" altLang="en-US" sz="1000" dirty="0">
              <a:solidFill>
                <a:srgbClr val="161616"/>
              </a:solidFill>
            </a:endParaRPr>
          </a:p>
        </p:txBody>
      </p:sp>
      <p:sp>
        <p:nvSpPr>
          <p:cNvPr id="118786" name="Content Placeholder 2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altLang="en-US" sz="2100" dirty="0">
              <a:ea typeface="ＭＳ Ｐゴシック" pitchFamily="34" charset="-128"/>
            </a:endParaRPr>
          </a:p>
          <a:p>
            <a:r>
              <a:rPr lang="en-US" altLang="en-US" sz="2100" dirty="0">
                <a:ea typeface="ＭＳ Ｐゴシック" pitchFamily="34" charset="-128"/>
              </a:rPr>
              <a:t>When we consider </a:t>
            </a:r>
            <a:r>
              <a:rPr lang="en-US" altLang="en-US" sz="2100" dirty="0">
                <a:solidFill>
                  <a:srgbClr val="FF0000"/>
                </a:solidFill>
                <a:ea typeface="ＭＳ Ｐゴシック" pitchFamily="34" charset="-128"/>
              </a:rPr>
              <a:t>scalar characteristics </a:t>
            </a:r>
            <a:r>
              <a:rPr lang="en-US" altLang="en-US" sz="2100" dirty="0">
                <a:ea typeface="ＭＳ Ｐゴシック" pitchFamily="34" charset="-128"/>
              </a:rPr>
              <a:t>we basically have an approximate notion of </a:t>
            </a:r>
            <a:r>
              <a:rPr lang="en-US" altLang="en-US" sz="2100" dirty="0">
                <a:solidFill>
                  <a:srgbClr val="FF0000"/>
                </a:solidFill>
                <a:ea typeface="ＭＳ Ｐゴシック" pitchFamily="34" charset="-128"/>
              </a:rPr>
              <a:t>similarity between adjacent vertices </a:t>
            </a:r>
            <a:r>
              <a:rPr lang="en-US" altLang="en-US" sz="2100" dirty="0">
                <a:ea typeface="ＭＳ Ｐゴシック" pitchFamily="34" charset="-128"/>
              </a:rPr>
              <a:t>(i.e. how far/close the values are) </a:t>
            </a:r>
          </a:p>
          <a:p>
            <a:pPr lvl="1"/>
            <a:r>
              <a:rPr lang="en-US" altLang="en-US" sz="2100" dirty="0">
                <a:ea typeface="ＭＳ Ｐゴシック" pitchFamily="34" charset="-128"/>
              </a:rPr>
              <a:t>There is </a:t>
            </a:r>
            <a:r>
              <a:rPr lang="en-US" altLang="en-US" sz="2100" dirty="0">
                <a:solidFill>
                  <a:srgbClr val="0070C0"/>
                </a:solidFill>
                <a:ea typeface="ＭＳ Ｐゴシック" pitchFamily="34" charset="-128"/>
              </a:rPr>
              <a:t>no approximate similarity</a:t>
            </a:r>
            <a:r>
              <a:rPr lang="en-US" altLang="en-US" sz="2100" dirty="0">
                <a:ea typeface="ＭＳ Ｐゴシック" pitchFamily="34" charset="-128"/>
              </a:rPr>
              <a:t> that can be measured this way when we talk about enumerative characteristics; rather present/absent</a:t>
            </a:r>
          </a:p>
          <a:p>
            <a:endParaRPr lang="en-US" altLang="en-US" sz="3149" dirty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9238405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303281"/>
            <a:ext cx="3068781" cy="279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98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ＭＳ Ｐゴシック" pitchFamily="34" charset="-128"/>
              </a:rPr>
              <a:t>Assortativity matrix based on </a:t>
            </a:r>
            <a:br>
              <a:rPr lang="en-US" altLang="en-US" dirty="0">
                <a:ea typeface="ＭＳ Ｐゴシック" pitchFamily="34" charset="-128"/>
              </a:rPr>
            </a:br>
            <a:r>
              <a:rPr lang="en-US" altLang="en-US" dirty="0">
                <a:ea typeface="ＭＳ Ｐゴシック" pitchFamily="34" charset="-128"/>
              </a:rPr>
              <a:t>Scalar characteristics</a:t>
            </a:r>
          </a:p>
        </p:txBody>
      </p:sp>
      <p:sp>
        <p:nvSpPr>
          <p:cNvPr id="11981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6BB05CD2-0897-4D66-9D6C-15DC034DEB43}" type="slidenum">
              <a:rPr lang="en-US" altLang="en-US" sz="1000">
                <a:solidFill>
                  <a:srgbClr val="161616"/>
                </a:solidFill>
              </a:rPr>
              <a:pPr/>
              <a:t>31</a:t>
            </a:fld>
            <a:endParaRPr lang="en-US" altLang="en-US" sz="1000">
              <a:solidFill>
                <a:srgbClr val="161616"/>
              </a:solidFill>
            </a:endParaRP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7B2C4A-73F1-4A57-9241-9420DC5098D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407019" y="1631484"/>
            <a:ext cx="7913535" cy="4184567"/>
          </a:xfrm>
        </p:spPr>
        <p:txBody>
          <a:bodyPr/>
          <a:lstStyle/>
          <a:p>
            <a:r>
              <a:rPr lang="en-US" dirty="0"/>
              <a:t>Friendships at the</a:t>
            </a:r>
            <a:br>
              <a:rPr lang="en-US" dirty="0"/>
            </a:br>
            <a:r>
              <a:rPr lang="en-US" dirty="0"/>
              <a:t>same US high school:</a:t>
            </a:r>
            <a:br>
              <a:rPr lang="en-US" dirty="0"/>
            </a:br>
            <a:r>
              <a:rPr lang="en-US" dirty="0"/>
              <a:t>each dot represents a </a:t>
            </a:r>
            <a:br>
              <a:rPr lang="en-US" dirty="0"/>
            </a:br>
            <a:r>
              <a:rPr lang="en-US" dirty="0"/>
              <a:t>friendship (an edge</a:t>
            </a:r>
            <a:br>
              <a:rPr lang="en-US" dirty="0"/>
            </a:br>
            <a:r>
              <a:rPr lang="en-US" dirty="0"/>
              <a:t>from the network)</a:t>
            </a:r>
          </a:p>
          <a:p>
            <a:endParaRPr lang="en-US" dirty="0"/>
          </a:p>
        </p:txBody>
      </p:sp>
      <p:pic>
        <p:nvPicPr>
          <p:cNvPr id="119811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2295" y="1526430"/>
            <a:ext cx="4712701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342251" y="1652877"/>
            <a:ext cx="17557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nser along the diagonal (communities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227031" y="4306296"/>
            <a:ext cx="16914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parser as the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difference in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grades increases</a:t>
            </a:r>
          </a:p>
        </p:txBody>
      </p:sp>
    </p:spTree>
    <p:extLst>
      <p:ext uri="{BB962C8B-B14F-4D97-AF65-F5344CB8AC3E}">
        <p14:creationId xmlns:p14="http://schemas.microsoft.com/office/powerpoint/2010/main" val="4198537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ongly assortativ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40B6591-407E-4742-9513-3BA6198A5F88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2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type="body" sz="half" idx="2"/>
          </p:nvPr>
        </p:nvSpPr>
        <p:spPr>
          <a:xfrm>
            <a:off x="822965" y="1668880"/>
            <a:ext cx="4434835" cy="4184567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Data:  1995 US National Survey of Family Growth</a:t>
            </a:r>
          </a:p>
          <a:p>
            <a:r>
              <a:rPr lang="en-US" dirty="0"/>
              <a:t>Top figure:  A scatter plot of 1141 </a:t>
            </a:r>
            <a:br>
              <a:rPr lang="en-US" dirty="0"/>
            </a:br>
            <a:r>
              <a:rPr lang="en-US" dirty="0"/>
              <a:t>married couples</a:t>
            </a:r>
          </a:p>
          <a:p>
            <a:r>
              <a:rPr lang="en-US" dirty="0"/>
              <a:t>Bottom figure: The same data</a:t>
            </a:r>
            <a:br>
              <a:rPr lang="en-US" dirty="0"/>
            </a:br>
            <a:r>
              <a:rPr lang="en-US" dirty="0"/>
              <a:t>showing a histogram  of the age difference 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9991" y="1401468"/>
            <a:ext cx="3739703" cy="5456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57200" y="6506031"/>
            <a:ext cx="189507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Newman, Phys Rev E. 67, 026126 (2003)</a:t>
            </a:r>
          </a:p>
        </p:txBody>
      </p:sp>
    </p:spTree>
    <p:extLst>
      <p:ext uri="{BB962C8B-B14F-4D97-AF65-F5344CB8AC3E}">
        <p14:creationId xmlns:p14="http://schemas.microsoft.com/office/powerpoint/2010/main" val="181274962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itchFamily="34" charset="-128"/>
              </a:rPr>
              <a:t>Scalar characteristics</a:t>
            </a:r>
          </a:p>
        </p:txBody>
      </p:sp>
      <p:sp>
        <p:nvSpPr>
          <p:cNvPr id="12083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7E900B97-3020-4B2D-B229-B878223767A0}" type="slidenum">
              <a:rPr lang="en-US" altLang="en-US" sz="1000">
                <a:solidFill>
                  <a:srgbClr val="161616"/>
                </a:solidFill>
              </a:rPr>
              <a:pPr/>
              <a:t>33</a:t>
            </a:fld>
            <a:endParaRPr lang="en-US" altLang="en-US" sz="1000">
              <a:solidFill>
                <a:srgbClr val="161616"/>
              </a:solidFill>
            </a:endParaRPr>
          </a:p>
        </p:txBody>
      </p:sp>
      <p:sp>
        <p:nvSpPr>
          <p:cNvPr id="120834" name="Content Placeholder 2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>
                <a:ea typeface="ＭＳ Ｐゴシック" pitchFamily="34" charset="-128"/>
              </a:rPr>
              <a:t>How do we measure scalar assortative mixing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>
                <a:ea typeface="ＭＳ Ｐゴシック" pitchFamily="34" charset="-128"/>
              </a:rPr>
              <a:t>Would the idea we use for the enumerative assortative mixing work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dirty="0">
                <a:ea typeface="ＭＳ Ｐゴシック" pitchFamily="34" charset="-128"/>
              </a:rPr>
              <a:t>That is to place vertices in bins based on scalar values:</a:t>
            </a:r>
          </a:p>
          <a:p>
            <a:pPr marL="628632" lvl="1" indent="-285750">
              <a:buFont typeface="Arial" panose="020B0604020202020204" pitchFamily="34" charset="0"/>
              <a:buChar char="•"/>
            </a:pPr>
            <a:r>
              <a:rPr lang="en-US" altLang="en-US" sz="1800" dirty="0">
                <a:ea typeface="ＭＳ Ｐゴシック" pitchFamily="34" charset="-128"/>
              </a:rPr>
              <a:t>Treat vertices that fall in the same bin (such as age) as “like vertices” or “identical”</a:t>
            </a:r>
          </a:p>
          <a:p>
            <a:pPr marL="628632" lvl="1" indent="-285750">
              <a:buFont typeface="Arial" panose="020B0604020202020204" pitchFamily="34" charset="0"/>
              <a:buChar char="•"/>
            </a:pPr>
            <a:r>
              <a:rPr lang="en-US" altLang="en-US" sz="1800" dirty="0">
                <a:ea typeface="ＭＳ Ｐゴシック" pitchFamily="34" charset="-128"/>
              </a:rPr>
              <a:t>Apply modularity metric for enumerative characteristics</a:t>
            </a:r>
          </a:p>
          <a:p>
            <a:pPr marL="457200" lvl="1" indent="0">
              <a:buNone/>
            </a:pPr>
            <a:endParaRPr lang="en-US" altLang="en-US" dirty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8347315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ＭＳ Ｐゴシック" pitchFamily="34" charset="-128"/>
              </a:rPr>
              <a:t>Scalar characteristics</a:t>
            </a:r>
          </a:p>
        </p:txBody>
      </p:sp>
      <p:sp>
        <p:nvSpPr>
          <p:cNvPr id="12390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656EA387-C4BE-44A1-AF60-613CD008021A}" type="slidenum">
              <a:rPr lang="en-US" altLang="en-US" sz="1000">
                <a:solidFill>
                  <a:srgbClr val="161616"/>
                </a:solidFill>
              </a:rPr>
              <a:pPr/>
              <a:t>34</a:t>
            </a:fld>
            <a:endParaRPr lang="en-US" altLang="en-US" sz="1000" dirty="0">
              <a:solidFill>
                <a:srgbClr val="161616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906" name="Content Placeholder 2"/>
              <p:cNvSpPr>
                <a:spLocks noGrp="1"/>
              </p:cNvSpPr>
              <p:nvPr>
                <p:ph type="body" sz="half" idx="2"/>
              </p:nvPr>
            </p:nvSpPr>
            <p:spPr/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en-US" altLang="en-US" dirty="0">
                    <a:ea typeface="ＭＳ Ｐゴシック" pitchFamily="34" charset="-128"/>
                  </a:rPr>
                  <a:t>Then the assortativity coefficient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fPr>
                      <m:num>
                        <m:r>
                          <a:rPr lang="en-US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𝑄</m:t>
                        </m:r>
                      </m:num>
                      <m:den>
                        <m:sSub>
                          <m:sSubPr>
                            <m:ctrlPr>
                              <a:rPr lang="en-US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𝑄</m:t>
                            </m:r>
                          </m:e>
                          <m:sub>
                            <m:r>
                              <a:rPr lang="en-US" alt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𝑚𝑎𝑥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en-US" dirty="0">
                    <a:ea typeface="ＭＳ Ｐゴシック" pitchFamily="34" charset="-128"/>
                  </a:rPr>
                  <a:t> is defined again as: </a:t>
                </a:r>
              </a:p>
              <a:p>
                <a:pPr algn="just"/>
                <a:endParaRPr lang="en-US" altLang="en-US" dirty="0">
                  <a:ea typeface="ＭＳ Ｐゴシック" pitchFamily="34" charset="-128"/>
                </a:endParaRPr>
              </a:p>
              <a:p>
                <a:pPr algn="just"/>
                <a:endParaRPr lang="en-US" altLang="en-US" dirty="0">
                  <a:ea typeface="ＭＳ Ｐゴシック" pitchFamily="34" charset="-128"/>
                </a:endParaRPr>
              </a:p>
              <a:p>
                <a:pPr algn="just"/>
                <a:endParaRPr lang="en-US" altLang="en-US" dirty="0">
                  <a:ea typeface="ＭＳ Ｐゴシック" pitchFamily="34" charset="-128"/>
                </a:endParaRPr>
              </a:p>
              <a:p>
                <a:pPr algn="just"/>
                <a:endParaRPr lang="en-US" altLang="en-US" dirty="0">
                  <a:ea typeface="ＭＳ Ｐゴシック" pitchFamily="34" charset="-128"/>
                </a:endParaRPr>
              </a:p>
              <a:p>
                <a:pPr marL="457200" lvl="1" indent="0" algn="just">
                  <a:buNone/>
                </a:pPr>
                <a:r>
                  <a:rPr lang="en-US" altLang="en-US" sz="2100" i="1" dirty="0">
                    <a:ea typeface="ＭＳ Ｐゴシック" pitchFamily="34" charset="-128"/>
                  </a:rPr>
                  <a:t>r=1   </a:t>
                </a:r>
                <a:r>
                  <a:rPr lang="en-US" altLang="en-US" sz="2100" dirty="0">
                    <a:ea typeface="ＭＳ Ｐゴシック" pitchFamily="34" charset="-128"/>
                    <a:sym typeface="Wingdings" pitchFamily="2" charset="2"/>
                  </a:rPr>
                  <a:t>  Perfectly </a:t>
                </a:r>
                <a:r>
                  <a:rPr lang="en-US" altLang="en-US" sz="2100" dirty="0" err="1">
                    <a:ea typeface="ＭＳ Ｐゴシック" pitchFamily="34" charset="-128"/>
                    <a:sym typeface="Wingdings" pitchFamily="2" charset="2"/>
                  </a:rPr>
                  <a:t>assortative</a:t>
                </a:r>
                <a:r>
                  <a:rPr lang="en-US" altLang="en-US" sz="2100" dirty="0">
                    <a:ea typeface="ＭＳ Ｐゴシック" pitchFamily="34" charset="-128"/>
                    <a:sym typeface="Wingdings" pitchFamily="2" charset="2"/>
                  </a:rPr>
                  <a:t> network</a:t>
                </a:r>
              </a:p>
              <a:p>
                <a:pPr marL="457200" lvl="1" indent="0" algn="just">
                  <a:buNone/>
                </a:pPr>
                <a:r>
                  <a:rPr lang="en-US" altLang="en-US" sz="2100" i="1" dirty="0">
                    <a:ea typeface="ＭＳ Ｐゴシック" pitchFamily="34" charset="-128"/>
                    <a:sym typeface="Wingdings" pitchFamily="2" charset="2"/>
                  </a:rPr>
                  <a:t>r=-1  </a:t>
                </a:r>
                <a:r>
                  <a:rPr lang="en-US" altLang="en-US" sz="2100" dirty="0">
                    <a:ea typeface="ＭＳ Ｐゴシック" pitchFamily="34" charset="-128"/>
                    <a:sym typeface="Wingdings" pitchFamily="2" charset="2"/>
                  </a:rPr>
                  <a:t>  Perfectly </a:t>
                </a:r>
                <a:r>
                  <a:rPr lang="en-US" altLang="en-US" sz="2100" dirty="0" err="1">
                    <a:ea typeface="ＭＳ Ｐゴシック" pitchFamily="34" charset="-128"/>
                    <a:sym typeface="Wingdings" pitchFamily="2" charset="2"/>
                  </a:rPr>
                  <a:t>disassortative</a:t>
                </a:r>
                <a:r>
                  <a:rPr lang="en-US" altLang="en-US" sz="2100" dirty="0">
                    <a:ea typeface="ＭＳ Ｐゴシック" pitchFamily="34" charset="-128"/>
                    <a:sym typeface="Wingdings" pitchFamily="2" charset="2"/>
                  </a:rPr>
                  <a:t> network</a:t>
                </a:r>
              </a:p>
              <a:p>
                <a:pPr marL="457200" lvl="1" indent="0" algn="just">
                  <a:buNone/>
                </a:pPr>
                <a:r>
                  <a:rPr lang="en-US" altLang="en-US" sz="2100" i="1" dirty="0">
                    <a:ea typeface="ＭＳ Ｐゴシック" pitchFamily="34" charset="-128"/>
                    <a:sym typeface="Wingdings" pitchFamily="2" charset="2"/>
                  </a:rPr>
                  <a:t>r=0   </a:t>
                </a:r>
                <a:r>
                  <a:rPr lang="en-US" altLang="en-US" sz="2100" dirty="0">
                    <a:ea typeface="ＭＳ Ｐゴシック" pitchFamily="34" charset="-128"/>
                    <a:sym typeface="Wingdings" pitchFamily="2" charset="2"/>
                  </a:rPr>
                  <a:t>  no correlation </a:t>
                </a:r>
              </a:p>
              <a:p>
                <a:pPr marL="57150" indent="0" algn="just">
                  <a:buNone/>
                </a:pPr>
                <a:r>
                  <a:rPr lang="en-US" altLang="en-US" dirty="0">
                    <a:ea typeface="ＭＳ Ｐゴシック" pitchFamily="34" charset="-128"/>
                    <a:sym typeface="Wingdings" pitchFamily="2" charset="2"/>
                  </a:rPr>
                  <a:t>Same as Modularity or Pearson correlation </a:t>
                </a:r>
                <a:r>
                  <a:rPr lang="en-US" altLang="en-US" dirty="0" err="1">
                    <a:ea typeface="ＭＳ Ｐゴシック" pitchFamily="34" charset="-128"/>
                    <a:sym typeface="Wingdings" pitchFamily="2" charset="2"/>
                  </a:rPr>
                  <a:t>coeff</a:t>
                </a:r>
                <a:r>
                  <a:rPr lang="en-US" altLang="en-US" dirty="0">
                    <a:ea typeface="ＭＳ Ｐゴシック" pitchFamily="34" charset="-128"/>
                    <a:sym typeface="Wingdings" pitchFamily="2" charset="2"/>
                  </a:rPr>
                  <a:t>.</a:t>
                </a:r>
              </a:p>
            </p:txBody>
          </p:sp>
        </mc:Choice>
        <mc:Fallback xmlns="">
          <p:sp>
            <p:nvSpPr>
              <p:cNvPr id="123906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2"/>
              </p:nvPr>
            </p:nvSpPr>
            <p:spPr>
              <a:blipFill>
                <a:blip r:embed="rId3"/>
                <a:stretch>
                  <a:fillRect l="-924" t="-1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39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227648"/>
              </p:ext>
            </p:extLst>
          </p:nvPr>
        </p:nvGraphicFramePr>
        <p:xfrm>
          <a:off x="1357976" y="2286000"/>
          <a:ext cx="371356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500" imgH="584200" progId="Equation.3">
                  <p:embed/>
                </p:oleObj>
              </mc:Choice>
              <mc:Fallback>
                <p:oleObj name="Equation" r:id="rId4" imgW="1714500" imgH="584200" progId="Equation.3">
                  <p:embed/>
                  <p:pic>
                    <p:nvPicPr>
                      <p:cNvPr id="1239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976" y="2286000"/>
                        <a:ext cx="371356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087849" y="2624296"/>
            <a:ext cx="26981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imilar to the enumerative </a:t>
            </a:r>
            <a:br>
              <a:rPr lang="en-US" dirty="0"/>
            </a:br>
            <a:r>
              <a:rPr lang="en-US" dirty="0"/>
              <a:t>one agai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7035357" y="3861138"/>
                <a:ext cx="134203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Whe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dirty="0"/>
                  <a:t> is </a:t>
                </a:r>
                <a:br>
                  <a:rPr lang="en-US" dirty="0"/>
                </a:br>
                <a:r>
                  <a:rPr lang="en-US" dirty="0"/>
                  <a:t>either 0 or 1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5357" y="3861138"/>
                <a:ext cx="1342034" cy="646331"/>
              </a:xfrm>
              <a:prstGeom prst="rect">
                <a:avLst/>
              </a:prstGeom>
              <a:blipFill>
                <a:blip r:embed="rId6"/>
                <a:stretch>
                  <a:fillRect l="-3636" t="-4717" r="-3182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Curved Connector 8"/>
          <p:cNvCxnSpPr>
            <a:cxnSpLocks/>
          </p:cNvCxnSpPr>
          <p:nvPr/>
        </p:nvCxnSpPr>
        <p:spPr bwMode="auto">
          <a:xfrm rot="10800000">
            <a:off x="2798707" y="3316069"/>
            <a:ext cx="4141160" cy="729734"/>
          </a:xfrm>
          <a:prstGeom prst="curvedConnector3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420569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5353" y="1396398"/>
            <a:ext cx="3438647" cy="2769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er Science facul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40B6591-407E-4742-9513-3BA6198A5F88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7238E12-4348-4D55-9A7C-424763BB721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743290" y="1447800"/>
            <a:ext cx="7913535" cy="4184567"/>
          </a:xfrm>
        </p:spPr>
        <p:txBody>
          <a:bodyPr/>
          <a:lstStyle/>
          <a:p>
            <a:r>
              <a:rPr lang="en-US" dirty="0"/>
              <a:t>88 Computer Science faculty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vertices are PhD granting institutions in </a:t>
            </a:r>
          </a:p>
          <a:p>
            <a:r>
              <a:rPr lang="en-US" dirty="0"/>
              <a:t>	North Americ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dge (</a:t>
            </a:r>
            <a:r>
              <a:rPr lang="en-US" dirty="0" err="1"/>
              <a:t>i,j</a:t>
            </a:r>
            <a:r>
              <a:rPr lang="en-US" dirty="0"/>
              <a:t>)  captures that a PhD student at </a:t>
            </a:r>
            <a:r>
              <a:rPr lang="en-US" i="1" dirty="0"/>
              <a:t>i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/>
              <a:t>now faculty at </a:t>
            </a:r>
            <a:r>
              <a:rPr lang="en-US" i="1" dirty="0"/>
              <a:t>j</a:t>
            </a:r>
            <a:r>
              <a:rPr lang="en-US" dirty="0"/>
              <a:t> </a:t>
            </a:r>
          </a:p>
          <a:p>
            <a:r>
              <a:rPr lang="en-US" dirty="0"/>
              <a:t>labels are US census regions + Canada</a:t>
            </a:r>
          </a:p>
          <a:p>
            <a:endParaRPr lang="en-US" dirty="0"/>
          </a:p>
        </p:txBody>
      </p:sp>
      <p:pic>
        <p:nvPicPr>
          <p:cNvPr id="21506" name="Picture 2"/>
          <p:cNvPicPr>
            <a:picLocks noGrp="1" noChangeAspect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89577"/>
            <a:ext cx="5638800" cy="2486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7083725" y="6176237"/>
            <a:ext cx="2063385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/>
              <a:t>Five Lectures on Networks, by Aaron </a:t>
            </a:r>
            <a:r>
              <a:rPr lang="en-US" sz="800" dirty="0" err="1"/>
              <a:t>Clauset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387617752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5">
            <a:extLst>
              <a:ext uri="{FF2B5EF4-FFF2-40B4-BE49-F238E27FC236}">
                <a16:creationId xmlns:a16="http://schemas.microsoft.com/office/drawing/2014/main" id="{07322A9E-F1EC-405E-8971-BA906EFFCC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247255" y="1290908"/>
            <a:ext cx="7277099" cy="5573512"/>
          </a:xfrm>
          <a:custGeom>
            <a:avLst/>
            <a:gdLst>
              <a:gd name="T0" fmla="*/ 1752 w 2038"/>
              <a:gd name="T1" fmla="*/ 1169 h 1169"/>
              <a:gd name="T2" fmla="*/ 1487 w 2038"/>
              <a:gd name="T3" fmla="*/ 334 h 1169"/>
              <a:gd name="T4" fmla="*/ 860 w 2038"/>
              <a:gd name="T5" fmla="*/ 22 h 1169"/>
              <a:gd name="T6" fmla="*/ 199 w 2038"/>
              <a:gd name="T7" fmla="*/ 318 h 1169"/>
              <a:gd name="T8" fmla="*/ 399 w 2038"/>
              <a:gd name="T9" fmla="*/ 1165 h 11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38" h="1169">
                <a:moveTo>
                  <a:pt x="1752" y="1169"/>
                </a:moveTo>
                <a:cubicBezTo>
                  <a:pt x="2038" y="928"/>
                  <a:pt x="1673" y="513"/>
                  <a:pt x="1487" y="334"/>
                </a:cubicBezTo>
                <a:cubicBezTo>
                  <a:pt x="1316" y="170"/>
                  <a:pt x="1099" y="43"/>
                  <a:pt x="860" y="22"/>
                </a:cubicBezTo>
                <a:cubicBezTo>
                  <a:pt x="621" y="0"/>
                  <a:pt x="341" y="128"/>
                  <a:pt x="199" y="318"/>
                </a:cubicBezTo>
                <a:cubicBezTo>
                  <a:pt x="0" y="586"/>
                  <a:pt x="184" y="965"/>
                  <a:pt x="399" y="1165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Freeform 6">
            <a:extLst>
              <a:ext uri="{FF2B5EF4-FFF2-40B4-BE49-F238E27FC236}">
                <a16:creationId xmlns:a16="http://schemas.microsoft.com/office/drawing/2014/main" id="{A5704422-1118-4FD1-95AD-29A064EB80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502838" y="2010741"/>
            <a:ext cx="5530453" cy="4848892"/>
          </a:xfrm>
          <a:custGeom>
            <a:avLst/>
            <a:gdLst>
              <a:gd name="T0" fmla="*/ 1025 w 1549"/>
              <a:gd name="T1" fmla="*/ 1016 h 1017"/>
              <a:gd name="T2" fmla="*/ 1443 w 1549"/>
              <a:gd name="T3" fmla="*/ 592 h 1017"/>
              <a:gd name="T4" fmla="*/ 782 w 1549"/>
              <a:gd name="T5" fmla="*/ 53 h 1017"/>
              <a:gd name="T6" fmla="*/ 150 w 1549"/>
              <a:gd name="T7" fmla="*/ 329 h 1017"/>
              <a:gd name="T8" fmla="*/ 477 w 1549"/>
              <a:gd name="T9" fmla="*/ 1017 h 10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49" h="1017">
                <a:moveTo>
                  <a:pt x="1025" y="1016"/>
                </a:moveTo>
                <a:cubicBezTo>
                  <a:pt x="1223" y="971"/>
                  <a:pt x="1549" y="857"/>
                  <a:pt x="1443" y="592"/>
                </a:cubicBezTo>
                <a:cubicBezTo>
                  <a:pt x="1344" y="344"/>
                  <a:pt x="1041" y="111"/>
                  <a:pt x="782" y="53"/>
                </a:cubicBezTo>
                <a:cubicBezTo>
                  <a:pt x="545" y="0"/>
                  <a:pt x="275" y="117"/>
                  <a:pt x="150" y="329"/>
                </a:cubicBezTo>
                <a:cubicBezTo>
                  <a:pt x="0" y="584"/>
                  <a:pt x="243" y="911"/>
                  <a:pt x="477" y="1017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A88B2AAA-B805-498E-A9E6-98B88585549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188512" y="1780905"/>
            <a:ext cx="6026944" cy="5083516"/>
          </a:xfrm>
          <a:custGeom>
            <a:avLst/>
            <a:gdLst>
              <a:gd name="T0" fmla="*/ 1302 w 1688"/>
              <a:gd name="T1" fmla="*/ 1066 h 1066"/>
              <a:gd name="T2" fmla="*/ 1613 w 1688"/>
              <a:gd name="T3" fmla="*/ 850 h 1066"/>
              <a:gd name="T4" fmla="*/ 1517 w 1688"/>
              <a:gd name="T5" fmla="*/ 471 h 1066"/>
              <a:gd name="T6" fmla="*/ 798 w 1688"/>
              <a:gd name="T7" fmla="*/ 28 h 1066"/>
              <a:gd name="T8" fmla="*/ 181 w 1688"/>
              <a:gd name="T9" fmla="*/ 333 h 1066"/>
              <a:gd name="T10" fmla="*/ 420 w 1688"/>
              <a:gd name="T11" fmla="*/ 1066 h 10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688" h="1066">
                <a:moveTo>
                  <a:pt x="1302" y="1066"/>
                </a:moveTo>
                <a:cubicBezTo>
                  <a:pt x="1416" y="1024"/>
                  <a:pt x="1551" y="962"/>
                  <a:pt x="1613" y="850"/>
                </a:cubicBezTo>
                <a:cubicBezTo>
                  <a:pt x="1688" y="715"/>
                  <a:pt x="1606" y="575"/>
                  <a:pt x="1517" y="471"/>
                </a:cubicBezTo>
                <a:cubicBezTo>
                  <a:pt x="1336" y="258"/>
                  <a:pt x="1084" y="62"/>
                  <a:pt x="798" y="28"/>
                </a:cubicBezTo>
                <a:cubicBezTo>
                  <a:pt x="559" y="0"/>
                  <a:pt x="317" y="138"/>
                  <a:pt x="181" y="333"/>
                </a:cubicBezTo>
                <a:cubicBezTo>
                  <a:pt x="0" y="592"/>
                  <a:pt x="191" y="907"/>
                  <a:pt x="420" y="1066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Freeform 8">
            <a:extLst>
              <a:ext uri="{FF2B5EF4-FFF2-40B4-BE49-F238E27FC236}">
                <a16:creationId xmlns:a16="http://schemas.microsoft.com/office/drawing/2014/main" id="{9B8051E0-19D7-43E1-BFD9-E6DBFEB3A3F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4" y="542347"/>
            <a:ext cx="7750967" cy="6322075"/>
          </a:xfrm>
          <a:custGeom>
            <a:avLst/>
            <a:gdLst>
              <a:gd name="T0" fmla="*/ 1873 w 2171"/>
              <a:gd name="T1" fmla="*/ 1326 h 1326"/>
              <a:gd name="T2" fmla="*/ 1609 w 2171"/>
              <a:gd name="T3" fmla="*/ 473 h 1326"/>
              <a:gd name="T4" fmla="*/ 880 w 2171"/>
              <a:gd name="T5" fmla="*/ 63 h 1326"/>
              <a:gd name="T6" fmla="*/ 0 w 2171"/>
              <a:gd name="T7" fmla="*/ 423 h 13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71" h="1326">
                <a:moveTo>
                  <a:pt x="1873" y="1326"/>
                </a:moveTo>
                <a:cubicBezTo>
                  <a:pt x="2171" y="1045"/>
                  <a:pt x="1825" y="678"/>
                  <a:pt x="1609" y="473"/>
                </a:cubicBezTo>
                <a:cubicBezTo>
                  <a:pt x="1406" y="281"/>
                  <a:pt x="1159" y="116"/>
                  <a:pt x="880" y="63"/>
                </a:cubicBezTo>
                <a:cubicBezTo>
                  <a:pt x="545" y="0"/>
                  <a:pt x="214" y="161"/>
                  <a:pt x="0" y="423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Freeform 9">
            <a:extLst>
              <a:ext uri="{FF2B5EF4-FFF2-40B4-BE49-F238E27FC236}">
                <a16:creationId xmlns:a16="http://schemas.microsoft.com/office/drawing/2014/main" id="{4EDB2B02-86A2-46F5-A4BE-B7D9B10411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2775" y="6178751"/>
            <a:ext cx="378619" cy="681527"/>
          </a:xfrm>
          <a:custGeom>
            <a:avLst/>
            <a:gdLst>
              <a:gd name="T0" fmla="*/ 0 w 106"/>
              <a:gd name="T1" fmla="*/ 0 h 143"/>
              <a:gd name="T2" fmla="*/ 106 w 106"/>
              <a:gd name="T3" fmla="*/ 143 h 14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6" h="143">
                <a:moveTo>
                  <a:pt x="0" y="0"/>
                </a:moveTo>
                <a:cubicBezTo>
                  <a:pt x="35" y="54"/>
                  <a:pt x="70" y="101"/>
                  <a:pt x="106" y="143"/>
                </a:cubicBezTo>
              </a:path>
            </a:pathLst>
          </a:custGeom>
          <a:noFill/>
          <a:ln w="4763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Freeform 10">
            <a:extLst>
              <a:ext uri="{FF2B5EF4-FFF2-40B4-BE49-F238E27FC236}">
                <a16:creationId xmlns:a16="http://schemas.microsoft.com/office/drawing/2014/main" id="{43954639-FB5D-41F4-9560-6F6DFE77842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5" y="-59375"/>
            <a:ext cx="8318896" cy="6923796"/>
          </a:xfrm>
          <a:custGeom>
            <a:avLst/>
            <a:gdLst>
              <a:gd name="T0" fmla="*/ 2046 w 2330"/>
              <a:gd name="T1" fmla="*/ 1452 h 1452"/>
              <a:gd name="T2" fmla="*/ 1813 w 2330"/>
              <a:gd name="T3" fmla="*/ 601 h 1452"/>
              <a:gd name="T4" fmla="*/ 956 w 2330"/>
              <a:gd name="T5" fmla="*/ 97 h 1452"/>
              <a:gd name="T6" fmla="*/ 0 w 2330"/>
              <a:gd name="T7" fmla="*/ 366 h 14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30" h="1452">
                <a:moveTo>
                  <a:pt x="2046" y="1452"/>
                </a:moveTo>
                <a:cubicBezTo>
                  <a:pt x="2330" y="1153"/>
                  <a:pt x="2049" y="821"/>
                  <a:pt x="1813" y="601"/>
                </a:cubicBezTo>
                <a:cubicBezTo>
                  <a:pt x="1569" y="375"/>
                  <a:pt x="1282" y="179"/>
                  <a:pt x="956" y="97"/>
                </a:cubicBezTo>
                <a:cubicBezTo>
                  <a:pt x="572" y="0"/>
                  <a:pt x="292" y="101"/>
                  <a:pt x="0" y="366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Freeform 12">
            <a:extLst>
              <a:ext uri="{FF2B5EF4-FFF2-40B4-BE49-F238E27FC236}">
                <a16:creationId xmlns:a16="http://schemas.microsoft.com/office/drawing/2014/main" id="{E898931C-0323-41FA-A036-20F818B1FF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5" y="-1916"/>
            <a:ext cx="792955" cy="614491"/>
          </a:xfrm>
          <a:custGeom>
            <a:avLst/>
            <a:gdLst>
              <a:gd name="T0" fmla="*/ 222 w 222"/>
              <a:gd name="T1" fmla="*/ 0 h 129"/>
              <a:gd name="T2" fmla="*/ 0 w 222"/>
              <a:gd name="T3" fmla="*/ 129 h 12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22" h="129">
                <a:moveTo>
                  <a:pt x="222" y="0"/>
                </a:moveTo>
                <a:cubicBezTo>
                  <a:pt x="152" y="35"/>
                  <a:pt x="76" y="78"/>
                  <a:pt x="0" y="129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7" name="Freeform 14">
            <a:extLst>
              <a:ext uri="{FF2B5EF4-FFF2-40B4-BE49-F238E27FC236}">
                <a16:creationId xmlns:a16="http://schemas.microsoft.com/office/drawing/2014/main" id="{89AFE9DD-0792-4B98-B4EB-97ACA17E6AA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2775" y="-6703"/>
            <a:ext cx="446485" cy="352732"/>
          </a:xfrm>
          <a:custGeom>
            <a:avLst/>
            <a:gdLst>
              <a:gd name="T0" fmla="*/ 125 w 125"/>
              <a:gd name="T1" fmla="*/ 0 h 74"/>
              <a:gd name="T2" fmla="*/ 0 w 125"/>
              <a:gd name="T3" fmla="*/ 74 h 7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25" h="74">
                <a:moveTo>
                  <a:pt x="125" y="0"/>
                </a:moveTo>
                <a:cubicBezTo>
                  <a:pt x="85" y="22"/>
                  <a:pt x="43" y="47"/>
                  <a:pt x="0" y="74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9" name="Freeform 16">
            <a:extLst>
              <a:ext uri="{FF2B5EF4-FFF2-40B4-BE49-F238E27FC236}">
                <a16:creationId xmlns:a16="http://schemas.microsoft.com/office/drawing/2014/main" id="{3981F5C4-9AE1-404E-AF44-A4E6DB374F9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-794" y="-1916"/>
            <a:ext cx="267889" cy="213875"/>
          </a:xfrm>
          <a:custGeom>
            <a:avLst/>
            <a:gdLst>
              <a:gd name="T0" fmla="*/ 75 w 75"/>
              <a:gd name="T1" fmla="*/ 0 h 45"/>
              <a:gd name="T2" fmla="*/ 0 w 75"/>
              <a:gd name="T3" fmla="*/ 45 h 4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5" h="45">
                <a:moveTo>
                  <a:pt x="75" y="0"/>
                </a:moveTo>
                <a:cubicBezTo>
                  <a:pt x="50" y="14"/>
                  <a:pt x="25" y="29"/>
                  <a:pt x="0" y="45"/>
                </a:cubicBezTo>
              </a:path>
            </a:pathLst>
          </a:custGeom>
          <a:noFill/>
          <a:ln w="12700" cap="flat">
            <a:solidFill>
              <a:schemeClr val="tx1">
                <a:alpha val="20000"/>
              </a:schemeClr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Freeform 11">
            <a:extLst>
              <a:ext uri="{FF2B5EF4-FFF2-40B4-BE49-F238E27FC236}">
                <a16:creationId xmlns:a16="http://schemas.microsoft.com/office/drawing/2014/main" id="{763C1781-8726-4FAC-8C45-FF40376BE4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4069951" y="-1916"/>
            <a:ext cx="4341019" cy="6847184"/>
          </a:xfrm>
          <a:custGeom>
            <a:avLst/>
            <a:gdLst>
              <a:gd name="T0" fmla="*/ 1094 w 1216"/>
              <a:gd name="T1" fmla="*/ 1436 h 1436"/>
              <a:gd name="T2" fmla="*/ 709 w 1216"/>
              <a:gd name="T3" fmla="*/ 551 h 1436"/>
              <a:gd name="T4" fmla="*/ 0 w 1216"/>
              <a:gd name="T5" fmla="*/ 0 h 14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16" h="1436">
                <a:moveTo>
                  <a:pt x="1094" y="1436"/>
                </a:moveTo>
                <a:cubicBezTo>
                  <a:pt x="1216" y="1114"/>
                  <a:pt x="904" y="770"/>
                  <a:pt x="709" y="551"/>
                </a:cubicBezTo>
                <a:cubicBezTo>
                  <a:pt x="509" y="327"/>
                  <a:pt x="274" y="127"/>
                  <a:pt x="0" y="0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Freeform 21">
            <a:extLst>
              <a:ext uri="{FF2B5EF4-FFF2-40B4-BE49-F238E27FC236}">
                <a16:creationId xmlns:a16="http://schemas.microsoft.com/office/drawing/2014/main" id="{301491B5-56C7-43DC-A3D9-861EECCA05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6926261" y="2873"/>
            <a:ext cx="2213372" cy="2555324"/>
          </a:xfrm>
          <a:custGeom>
            <a:avLst/>
            <a:gdLst>
              <a:gd name="T0" fmla="*/ 620 w 620"/>
              <a:gd name="T1" fmla="*/ 536 h 536"/>
              <a:gd name="T2" fmla="*/ 0 w 620"/>
              <a:gd name="T3" fmla="*/ 0 h 53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20" h="536">
                <a:moveTo>
                  <a:pt x="620" y="536"/>
                </a:moveTo>
                <a:cubicBezTo>
                  <a:pt x="404" y="314"/>
                  <a:pt x="196" y="138"/>
                  <a:pt x="0" y="0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5329908-89A3-41D4-B64A-C7AB380FAB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32408" y="3703384"/>
            <a:ext cx="3835226" cy="1745560"/>
          </a:xfrm>
        </p:spPr>
        <p:txBody>
          <a:bodyPr vert="horz" lIns="121920" tIns="60960" rIns="121920" bIns="60960" rtlCol="0" anchor="b">
            <a:noAutofit/>
          </a:bodyPr>
          <a:lstStyle/>
          <a:p>
            <a:pPr algn="l"/>
            <a:r>
              <a:rPr lang="en-US" altLang="en-US" sz="2800" kern="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A particular scalar characteristic is </a:t>
            </a:r>
            <a:br>
              <a:rPr lang="en-US" altLang="en-US" sz="2800" kern="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en-US" sz="3000" b="1" kern="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e degree:  </a:t>
            </a:r>
            <a:br>
              <a:rPr lang="en-US" altLang="en-US" sz="2800" kern="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en-US" sz="2800" kern="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igh degree nodes connect to high degree nodes</a:t>
            </a:r>
          </a:p>
        </p:txBody>
      </p:sp>
      <p:sp>
        <p:nvSpPr>
          <p:cNvPr id="35" name="Freeform 22">
            <a:extLst>
              <a:ext uri="{FF2B5EF4-FFF2-40B4-BE49-F238E27FC236}">
                <a16:creationId xmlns:a16="http://schemas.microsoft.com/office/drawing/2014/main" id="{237E2353-22DF-46E0-A200-FB30F8F394E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7515619" y="-1916"/>
            <a:ext cx="1624013" cy="1358264"/>
          </a:xfrm>
          <a:custGeom>
            <a:avLst/>
            <a:gdLst>
              <a:gd name="T0" fmla="*/ 0 w 455"/>
              <a:gd name="T1" fmla="*/ 0 h 285"/>
              <a:gd name="T2" fmla="*/ 455 w 455"/>
              <a:gd name="T3" fmla="*/ 285 h 28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55" h="285">
                <a:moveTo>
                  <a:pt x="0" y="0"/>
                </a:moveTo>
                <a:cubicBezTo>
                  <a:pt x="153" y="85"/>
                  <a:pt x="308" y="180"/>
                  <a:pt x="455" y="285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" name="Freeform 23">
            <a:extLst>
              <a:ext uri="{FF2B5EF4-FFF2-40B4-BE49-F238E27FC236}">
                <a16:creationId xmlns:a16="http://schemas.microsoft.com/office/drawing/2014/main" id="{DD6138DB-057B-45F7-A5F4-E7BFDA20D02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8468120" y="-1916"/>
            <a:ext cx="671513" cy="534687"/>
          </a:xfrm>
          <a:custGeom>
            <a:avLst/>
            <a:gdLst>
              <a:gd name="T0" fmla="*/ 0 w 188"/>
              <a:gd name="T1" fmla="*/ 0 h 112"/>
              <a:gd name="T2" fmla="*/ 188 w 188"/>
              <a:gd name="T3" fmla="*/ 112 h 11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88" h="112">
                <a:moveTo>
                  <a:pt x="0" y="0"/>
                </a:moveTo>
                <a:cubicBezTo>
                  <a:pt x="63" y="36"/>
                  <a:pt x="126" y="73"/>
                  <a:pt x="188" y="112"/>
                </a:cubicBezTo>
              </a:path>
            </a:pathLst>
          </a:custGeom>
          <a:noFill/>
          <a:ln w="9525" cap="flat">
            <a:solidFill>
              <a:schemeClr val="tx1">
                <a:alpha val="20000"/>
              </a:schemeClr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9" name="Freeform: Shape 38">
            <a:extLst>
              <a:ext uri="{FF2B5EF4-FFF2-40B4-BE49-F238E27FC236}">
                <a16:creationId xmlns:a16="http://schemas.microsoft.com/office/drawing/2014/main" id="{79A54AB1-B64F-4843-BFAB-81CB74E66B6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0931529">
            <a:off x="564058" y="2218040"/>
            <a:ext cx="3314068" cy="4259608"/>
          </a:xfrm>
          <a:custGeom>
            <a:avLst/>
            <a:gdLst>
              <a:gd name="connsiteX0" fmla="*/ 404107 w 4507111"/>
              <a:gd name="connsiteY0" fmla="*/ 0 h 4344781"/>
              <a:gd name="connsiteX1" fmla="*/ 371857 w 4507111"/>
              <a:gd name="connsiteY1" fmla="*/ 117359 h 4344781"/>
              <a:gd name="connsiteX2" fmla="*/ 307833 w 4507111"/>
              <a:gd name="connsiteY2" fmla="*/ 632970 h 4344781"/>
              <a:gd name="connsiteX3" fmla="*/ 3569418 w 4507111"/>
              <a:gd name="connsiteY3" fmla="*/ 4141149 h 4344781"/>
              <a:gd name="connsiteX4" fmla="*/ 4440861 w 4507111"/>
              <a:gd name="connsiteY4" fmla="*/ 4332480 h 4344781"/>
              <a:gd name="connsiteX5" fmla="*/ 4507111 w 4507111"/>
              <a:gd name="connsiteY5" fmla="*/ 4341752 h 4344781"/>
              <a:gd name="connsiteX6" fmla="*/ 4296045 w 4507111"/>
              <a:gd name="connsiteY6" fmla="*/ 4344781 h 4344781"/>
              <a:gd name="connsiteX7" fmla="*/ 3749565 w 4507111"/>
              <a:gd name="connsiteY7" fmla="*/ 4321853 h 4344781"/>
              <a:gd name="connsiteX8" fmla="*/ 36764 w 4507111"/>
              <a:gd name="connsiteY8" fmla="*/ 1629794 h 4344781"/>
              <a:gd name="connsiteX9" fmla="*/ 300069 w 4507111"/>
              <a:gd name="connsiteY9" fmla="*/ 144750 h 4344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507111" h="4344781">
                <a:moveTo>
                  <a:pt x="404107" y="0"/>
                </a:moveTo>
                <a:lnTo>
                  <a:pt x="371857" y="117359"/>
                </a:lnTo>
                <a:cubicBezTo>
                  <a:pt x="333827" y="278567"/>
                  <a:pt x="311875" y="450459"/>
                  <a:pt x="307833" y="632970"/>
                </a:cubicBezTo>
                <a:cubicBezTo>
                  <a:pt x="264711" y="2579752"/>
                  <a:pt x="2253987" y="3769243"/>
                  <a:pt x="3569418" y="4141149"/>
                </a:cubicBezTo>
                <a:cubicBezTo>
                  <a:pt x="3816061" y="4210881"/>
                  <a:pt x="4114807" y="4279754"/>
                  <a:pt x="4440861" y="4332480"/>
                </a:cubicBezTo>
                <a:lnTo>
                  <a:pt x="4507111" y="4341752"/>
                </a:lnTo>
                <a:lnTo>
                  <a:pt x="4296045" y="4344781"/>
                </a:lnTo>
                <a:cubicBezTo>
                  <a:pt x="4097363" y="4343711"/>
                  <a:pt x="3912623" y="4335104"/>
                  <a:pt x="3749565" y="4321853"/>
                </a:cubicBezTo>
                <a:cubicBezTo>
                  <a:pt x="2445102" y="4215850"/>
                  <a:pt x="356405" y="3466499"/>
                  <a:pt x="36764" y="1629794"/>
                </a:cubicBezTo>
                <a:cubicBezTo>
                  <a:pt x="-63123" y="1055823"/>
                  <a:pt x="45741" y="555869"/>
                  <a:pt x="300069" y="144750"/>
                </a:cubicBezTo>
                <a:close/>
              </a:path>
            </a:pathLst>
          </a:custGeom>
          <a:solidFill>
            <a:schemeClr val="tx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Rockwell" panose="02060603020205020403"/>
              <a:ea typeface="+mn-ea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15293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593"/>
    </mc:Choice>
    <mc:Fallback xmlns="">
      <p:transition spd="slow" advTm="13593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ＭＳ Ｐゴシック" pitchFamily="34" charset="-128"/>
              </a:rPr>
              <a:t>Assortative mixing by degree</a:t>
            </a:r>
          </a:p>
        </p:txBody>
      </p:sp>
      <p:sp>
        <p:nvSpPr>
          <p:cNvPr id="125954" name="Content Placeholder 2"/>
          <p:cNvSpPr>
            <a:spLocks noGrp="1"/>
          </p:cNvSpPr>
          <p:nvPr>
            <p:ph idx="4294967295"/>
          </p:nvPr>
        </p:nvSpPr>
        <p:spPr>
          <a:xfrm>
            <a:off x="685800" y="1554163"/>
            <a:ext cx="7543800" cy="4618038"/>
          </a:xfrm>
        </p:spPr>
        <p:txBody>
          <a:bodyPr/>
          <a:lstStyle/>
          <a:p>
            <a:pPr marL="0" indent="0">
              <a:buNone/>
            </a:pPr>
            <a:r>
              <a:rPr lang="en-US" altLang="en-US" dirty="0">
                <a:ea typeface="ＭＳ Ｐゴシック" pitchFamily="34" charset="-128"/>
              </a:rPr>
              <a:t>A special case is when the </a:t>
            </a:r>
            <a:r>
              <a:rPr lang="en-US" altLang="en-US" dirty="0">
                <a:solidFill>
                  <a:srgbClr val="FF0000"/>
                </a:solidFill>
                <a:ea typeface="ＭＳ Ｐゴシック" pitchFamily="34" charset="-128"/>
              </a:rPr>
              <a:t>characteristic of interest is the degree</a:t>
            </a:r>
            <a:r>
              <a:rPr lang="en-US" altLang="en-US" dirty="0">
                <a:ea typeface="ＭＳ Ｐゴシック" pitchFamily="34" charset="-128"/>
              </a:rPr>
              <a:t> of the node </a:t>
            </a:r>
          </a:p>
          <a:p>
            <a:r>
              <a:rPr lang="en-US" altLang="en-US" dirty="0">
                <a:ea typeface="ＭＳ Ｐゴシック" pitchFamily="34" charset="-128"/>
              </a:rPr>
              <a:t>Commonly used in social networks (the most used one of the scalar characteristics)</a:t>
            </a:r>
          </a:p>
          <a:p>
            <a:r>
              <a:rPr lang="en-US" altLang="en-US" dirty="0">
                <a:ea typeface="ＭＳ Ｐゴシック" pitchFamily="34" charset="-128"/>
              </a:rPr>
              <a:t>More interesting since degree is a topological property of the network (not just a value like age or grade)  </a:t>
            </a:r>
          </a:p>
          <a:p>
            <a:r>
              <a:rPr lang="en-US" altLang="en-US" dirty="0">
                <a:ea typeface="ＭＳ Ｐゴシック" pitchFamily="34" charset="-128"/>
              </a:rPr>
              <a:t>This now reduces to Pearson Correlation Coefficient</a:t>
            </a: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D1F09BBE-AF94-4B61-9968-0A6877A40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338536"/>
              </p:ext>
            </p:extLst>
          </p:nvPr>
        </p:nvGraphicFramePr>
        <p:xfrm>
          <a:off x="1851584" y="4343400"/>
          <a:ext cx="5212232" cy="1118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080" imgH="533160" progId="Equation.3">
                  <p:embed/>
                </p:oleObj>
              </mc:Choice>
              <mc:Fallback>
                <p:oleObj name="Equation" r:id="rId2" imgW="2692080" imgH="533160" progId="Equation.3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584" y="4343400"/>
                        <a:ext cx="5212232" cy="1118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7894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ge of the value r for real network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0B6591-407E-4742-9513-3BA6198A5F88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8</a:t>
            </a:fld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438400"/>
            <a:ext cx="8572500" cy="348615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57200" y="6272510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hlinkClick r:id="rId3"/>
              </a:rPr>
              <a:t>https://www.semanticscholar.org/paper/The-unreasonable-effectiveness-of-tree-based-theor-Melnik-Hackett/0ef76143b83257592c4155a648286ba7a0cff474</a:t>
            </a:r>
            <a:endParaRPr lang="en-US" sz="800" dirty="0"/>
          </a:p>
          <a:p>
            <a:endParaRPr lang="en-US" sz="800" dirty="0"/>
          </a:p>
        </p:txBody>
      </p:sp>
      <p:sp>
        <p:nvSpPr>
          <p:cNvPr id="7" name="Rectangle 6"/>
          <p:cNvSpPr/>
          <p:nvPr/>
        </p:nvSpPr>
        <p:spPr>
          <a:xfrm>
            <a:off x="2006600" y="1721108"/>
            <a:ext cx="7162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Some statistics about real networks published in 201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05747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>
                <a:ea typeface="ＭＳ Ｐゴシック" pitchFamily="34" charset="-128"/>
              </a:rPr>
              <a:t>Assortative</a:t>
            </a:r>
            <a:r>
              <a:rPr lang="en-US" altLang="en-US" dirty="0">
                <a:ea typeface="ＭＳ Ｐゴシック" pitchFamily="34" charset="-128"/>
              </a:rPr>
              <a:t> mixing by degree</a:t>
            </a:r>
          </a:p>
        </p:txBody>
      </p:sp>
      <p:sp>
        <p:nvSpPr>
          <p:cNvPr id="125954" name="Content Placeholder 2"/>
          <p:cNvSpPr>
            <a:spLocks noGrp="1"/>
          </p:cNvSpPr>
          <p:nvPr>
            <p:ph idx="4294967295"/>
          </p:nvPr>
        </p:nvSpPr>
        <p:spPr>
          <a:xfrm>
            <a:off x="381000" y="1470818"/>
            <a:ext cx="8686800" cy="3916363"/>
          </a:xfrm>
        </p:spPr>
        <p:txBody>
          <a:bodyPr>
            <a:normAutofit/>
          </a:bodyPr>
          <a:lstStyle/>
          <a:p>
            <a:r>
              <a:rPr lang="en-US" altLang="en-US" dirty="0" err="1">
                <a:ea typeface="ＭＳ Ｐゴシック" pitchFamily="34" charset="-128"/>
              </a:rPr>
              <a:t>Assortative</a:t>
            </a:r>
            <a:r>
              <a:rPr lang="en-US" altLang="en-US" dirty="0">
                <a:ea typeface="ＭＳ Ｐゴシック" pitchFamily="34" charset="-128"/>
              </a:rPr>
              <a:t> network by degree </a:t>
            </a:r>
            <a:r>
              <a:rPr lang="en-US" altLang="en-US" dirty="0">
                <a:ea typeface="ＭＳ Ｐゴシック" pitchFamily="34" charset="-128"/>
                <a:sym typeface="Wingdings" pitchFamily="2" charset="2"/>
              </a:rPr>
              <a:t> core of high degrees and a periphery of low degrees (Figure (a) below)</a:t>
            </a:r>
          </a:p>
          <a:p>
            <a:r>
              <a:rPr lang="en-US" altLang="en-US" dirty="0" err="1">
                <a:ea typeface="ＭＳ Ｐゴシック" pitchFamily="34" charset="-128"/>
                <a:sym typeface="Wingdings" pitchFamily="2" charset="2"/>
              </a:rPr>
              <a:t>Disassortative</a:t>
            </a:r>
            <a:r>
              <a:rPr lang="en-US" altLang="en-US" dirty="0">
                <a:ea typeface="ＭＳ Ｐゴシック" pitchFamily="34" charset="-128"/>
                <a:sym typeface="Wingdings" pitchFamily="2" charset="2"/>
              </a:rPr>
              <a:t> network by degree  uniform: low degree adjacent to high degree (Figure (b) and (c) below)</a:t>
            </a:r>
          </a:p>
          <a:p>
            <a:endParaRPr lang="en-US" altLang="en-US" dirty="0">
              <a:ea typeface="ＭＳ Ｐゴシック" pitchFamily="34" charset="-128"/>
              <a:sym typeface="Wingdings" pitchFamily="2" charset="2"/>
            </a:endParaRPr>
          </a:p>
        </p:txBody>
      </p:sp>
      <p:pic>
        <p:nvPicPr>
          <p:cNvPr id="125956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779" y="2810852"/>
            <a:ext cx="6052446" cy="3315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600200" y="6146546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a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62500" y="6146546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b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2225" y="3348832"/>
            <a:ext cx="2771775" cy="24955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467600" y="609600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c)</a:t>
            </a:r>
          </a:p>
        </p:txBody>
      </p:sp>
    </p:spTree>
    <p:extLst>
      <p:ext uri="{BB962C8B-B14F-4D97-AF65-F5344CB8AC3E}">
        <p14:creationId xmlns:p14="http://schemas.microsoft.com/office/powerpoint/2010/main" val="41475360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Are hubs adjacent to hub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eal networks usually show a non-zero </a:t>
            </a:r>
            <a:r>
              <a:rPr lang="en-US" i="1" dirty="0"/>
              <a:t>degree correlation</a:t>
            </a:r>
            <a:r>
              <a:rPr lang="en-US" dirty="0"/>
              <a:t> (defined later compared to random). </a:t>
            </a:r>
          </a:p>
          <a:p>
            <a:pPr lvl="1"/>
            <a:r>
              <a:rPr lang="en-US" dirty="0"/>
              <a:t>If it has a positive degree correlation, the network has assortatively mixed degrees (assort. based other attributes can also be considered).</a:t>
            </a:r>
          </a:p>
          <a:p>
            <a:pPr lvl="1"/>
            <a:r>
              <a:rPr lang="en-US" dirty="0"/>
              <a:t>If it is negative, it is disassortative.</a:t>
            </a:r>
          </a:p>
          <a:p>
            <a:r>
              <a:rPr lang="en-US" dirty="0"/>
              <a:t>According to Newman, social networks tend to be assortatively mixed, while other kinds of networks are generally </a:t>
            </a:r>
            <a:r>
              <a:rPr lang="en-US" dirty="0" err="1"/>
              <a:t>disassortatively</a:t>
            </a:r>
            <a:r>
              <a:rPr lang="en-US" dirty="0"/>
              <a:t> mixed.</a:t>
            </a:r>
          </a:p>
          <a:p>
            <a:r>
              <a:rPr lang="en-US" dirty="0"/>
              <a:t>Homophily or assortativity is a common property of social networks (but not necessary):</a:t>
            </a:r>
          </a:p>
          <a:p>
            <a:pPr lvl="1"/>
            <a:r>
              <a:rPr lang="en-US" dirty="0"/>
              <a:t>Papers in citation networks tend to cite papers in the same field</a:t>
            </a:r>
          </a:p>
          <a:p>
            <a:pPr lvl="1"/>
            <a:r>
              <a:rPr lang="en-US" dirty="0"/>
              <a:t>Websites tend to point to websites in the same language</a:t>
            </a:r>
          </a:p>
          <a:p>
            <a:pPr lvl="1"/>
            <a:r>
              <a:rPr lang="en-US" dirty="0"/>
              <a:t>Political views</a:t>
            </a:r>
          </a:p>
          <a:p>
            <a:pPr lvl="1"/>
            <a:r>
              <a:rPr lang="en-US" dirty="0"/>
              <a:t>Race</a:t>
            </a:r>
          </a:p>
          <a:p>
            <a:pPr lvl="1"/>
            <a:r>
              <a:rPr lang="en-US" dirty="0"/>
              <a:t>Obesit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0B6591-407E-4742-9513-3BA6198A5F88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4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8089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man’s book (2003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40B6591-407E-4742-9513-3BA6198A5F88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40</a:t>
            </a:fld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7" y="1447800"/>
            <a:ext cx="8367553" cy="4579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400800" y="1078468"/>
            <a:ext cx="2676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r = assortativity coefficient</a:t>
            </a:r>
          </a:p>
        </p:txBody>
      </p:sp>
      <p:sp>
        <p:nvSpPr>
          <p:cNvPr id="3" name="Rectangle 2"/>
          <p:cNvSpPr/>
          <p:nvPr/>
        </p:nvSpPr>
        <p:spPr>
          <a:xfrm>
            <a:off x="4935956" y="6218532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latin typeface="Arial" panose="020B0604020202020204" pitchFamily="34" charset="0"/>
              </a:rPr>
              <a:t>Newman, M. E. J. "MEJ Newman, SIAM Rev. 45, 167 (2003)." </a:t>
            </a:r>
            <a:r>
              <a:rPr lang="en-US" sz="800" i="1" dirty="0">
                <a:latin typeface="Arial" panose="020B0604020202020204" pitchFamily="34" charset="0"/>
              </a:rPr>
              <a:t>SIAM Rev.</a:t>
            </a:r>
            <a:r>
              <a:rPr lang="en-US" sz="800" dirty="0">
                <a:latin typeface="Arial" panose="020B0604020202020204" pitchFamily="34" charset="0"/>
              </a:rPr>
              <a:t> 45 (2003): 167.</a:t>
            </a:r>
            <a:endParaRPr lang="en-US" sz="800" dirty="0"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135428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(published in 2003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40B6591-407E-4742-9513-3BA6198A5F88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41</a:t>
            </a:fld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42423"/>
            <a:ext cx="9204674" cy="4434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934200" y="6211408"/>
            <a:ext cx="202331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Newman, Phys. Rev. E. 67 , 0626126 (2003)</a:t>
            </a:r>
          </a:p>
        </p:txBody>
      </p:sp>
      <p:sp>
        <p:nvSpPr>
          <p:cNvPr id="3" name="Rectangle 2"/>
          <p:cNvSpPr/>
          <p:nvPr/>
        </p:nvSpPr>
        <p:spPr>
          <a:xfrm>
            <a:off x="609600" y="980758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Same formula: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904576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405721"/>
            <a:ext cx="3714749" cy="465817"/>
          </a:xfrm>
        </p:spPr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914400" y="1295400"/>
            <a:ext cx="7315200" cy="452596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Newman, M. E. J. "MEJ Newman, SIAM Rev. 45, 167 (2003)." </a:t>
            </a:r>
            <a:r>
              <a:rPr lang="en-US" i="1" dirty="0"/>
              <a:t>SIAM Rev.</a:t>
            </a:r>
            <a:r>
              <a:rPr lang="en-US" dirty="0"/>
              <a:t> 45 (2003): 167.</a:t>
            </a:r>
          </a:p>
          <a:p>
            <a:r>
              <a:rPr lang="en-US" dirty="0"/>
              <a:t>Newman, Mark EJ. "Mixing patterns in networks." </a:t>
            </a:r>
            <a:r>
              <a:rPr lang="en-US" i="1" dirty="0"/>
              <a:t>Physical Review E</a:t>
            </a:r>
            <a:r>
              <a:rPr lang="en-US" dirty="0"/>
              <a:t> 67.2 (2003): 026126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153400" y="6477000"/>
            <a:ext cx="990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40B6591-407E-4742-9513-3BA6198A5F88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42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94948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Homophily or assortati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Sociologists have observed network partitioning based on the following characteristics:</a:t>
            </a:r>
          </a:p>
          <a:p>
            <a:pPr lvl="1"/>
            <a:r>
              <a:rPr lang="en-US" dirty="0"/>
              <a:t>Friendships,  acquaintances, business relationships</a:t>
            </a:r>
          </a:p>
          <a:p>
            <a:pPr lvl="1"/>
            <a:r>
              <a:rPr lang="en-US" dirty="0"/>
              <a:t>Relationships based on certain characteristics:</a:t>
            </a:r>
          </a:p>
          <a:p>
            <a:pPr lvl="2"/>
            <a:r>
              <a:rPr lang="en-US" dirty="0"/>
              <a:t>Age</a:t>
            </a:r>
          </a:p>
          <a:p>
            <a:pPr lvl="2"/>
            <a:r>
              <a:rPr lang="en-US" dirty="0"/>
              <a:t>Nationality</a:t>
            </a:r>
          </a:p>
          <a:p>
            <a:pPr lvl="2"/>
            <a:r>
              <a:rPr lang="en-US" dirty="0"/>
              <a:t>Language</a:t>
            </a:r>
          </a:p>
          <a:p>
            <a:pPr lvl="2"/>
            <a:r>
              <a:rPr lang="en-US" dirty="0"/>
              <a:t>Education</a:t>
            </a:r>
          </a:p>
          <a:p>
            <a:pPr lvl="2"/>
            <a:r>
              <a:rPr lang="en-US" dirty="0"/>
              <a:t>Income level</a:t>
            </a:r>
          </a:p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</a:rPr>
              <a:t>Homophily</a:t>
            </a:r>
            <a:r>
              <a:rPr lang="en-US" dirty="0">
                <a:solidFill>
                  <a:srgbClr val="FF0000"/>
                </a:solidFill>
              </a:rPr>
              <a:t> is the tendency of individuals to choose friends with similar characteristic. “Like links with like.”</a:t>
            </a:r>
          </a:p>
        </p:txBody>
      </p:sp>
    </p:spTree>
    <p:extLst>
      <p:ext uri="{BB962C8B-B14F-4D97-AF65-F5344CB8AC3E}">
        <p14:creationId xmlns:p14="http://schemas.microsoft.com/office/powerpoint/2010/main" val="15818112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16209"/>
            <a:ext cx="6764756" cy="598192"/>
          </a:xfrm>
        </p:spPr>
        <p:txBody>
          <a:bodyPr/>
          <a:lstStyle/>
          <a:p>
            <a:r>
              <a:rPr lang="en-US" dirty="0"/>
              <a:t>Example of homophi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40B6591-407E-4742-9513-3BA6198A5F88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6</a:t>
            </a:fld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15362" name="Picture 2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6990" y="1447348"/>
            <a:ext cx="7377112" cy="4724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7162800" y="6058355"/>
            <a:ext cx="2133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>
                <a:hlinkClick r:id="rId3"/>
              </a:rPr>
              <a:t>http://www.slideshare.net/NicolaBarbieri/homophily-and-influence-in-social-networks</a:t>
            </a:r>
            <a:endParaRPr lang="en-US" sz="800" dirty="0"/>
          </a:p>
          <a:p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7999568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ortativity by ra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40B6591-407E-4742-9513-3BA6198A5F88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7</a:t>
            </a:fld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1" t="1736" r="1303" b="1447"/>
          <a:stretch>
            <a:fillRect/>
          </a:stretch>
        </p:blipFill>
        <p:spPr bwMode="auto">
          <a:xfrm>
            <a:off x="1676400" y="1584663"/>
            <a:ext cx="6144520" cy="4587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8406112" y="6172200"/>
            <a:ext cx="756938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800" dirty="0"/>
              <a:t>James Moody</a:t>
            </a:r>
          </a:p>
        </p:txBody>
      </p:sp>
    </p:spTree>
    <p:extLst>
      <p:ext uri="{BB962C8B-B14F-4D97-AF65-F5344CB8AC3E}">
        <p14:creationId xmlns:p14="http://schemas.microsoft.com/office/powerpoint/2010/main" val="36884494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ortativity by political view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40B6591-407E-4742-9513-3BA6198A5F88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8</a:t>
            </a:fld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15362" name="Picture 2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592858"/>
            <a:ext cx="4972848" cy="446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772400" y="6188641"/>
            <a:ext cx="101822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Conover et at., 201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39958" y="2274838"/>
            <a:ext cx="367107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tter data:  political retweet network</a:t>
            </a:r>
          </a:p>
          <a:p>
            <a:r>
              <a:rPr lang="en-US" dirty="0"/>
              <a:t>Red = Republicans</a:t>
            </a:r>
          </a:p>
          <a:p>
            <a:r>
              <a:rPr lang="en-US" dirty="0"/>
              <a:t>Blue = Democrats</a:t>
            </a:r>
          </a:p>
          <a:p>
            <a:endParaRPr lang="en-US" dirty="0"/>
          </a:p>
          <a:p>
            <a:r>
              <a:rPr lang="en-US" dirty="0"/>
              <a:t>Note that they mostly </a:t>
            </a:r>
          </a:p>
          <a:p>
            <a:r>
              <a:rPr lang="en-US" dirty="0"/>
              <a:t>tweet and re-tweet </a:t>
            </a:r>
          </a:p>
          <a:p>
            <a:r>
              <a:rPr lang="en-US" dirty="0"/>
              <a:t>to each other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41090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assortati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1" y="1825625"/>
            <a:ext cx="3867149" cy="4351339"/>
          </a:xfrm>
        </p:spPr>
        <p:txBody>
          <a:bodyPr/>
          <a:lstStyle/>
          <a:p>
            <a:r>
              <a:rPr lang="en-US" dirty="0"/>
              <a:t>Of course, some networks show disassortative mixing: “like links with dislike”. </a:t>
            </a:r>
          </a:p>
          <a:p>
            <a:r>
              <a:rPr lang="en-US" dirty="0"/>
              <a:t>Disassortative networks are the ones in which adjacent nodes tend to be dissimilar:</a:t>
            </a:r>
          </a:p>
          <a:p>
            <a:pPr lvl="1"/>
            <a:r>
              <a:rPr lang="en-US" dirty="0"/>
              <a:t>Dating network (females/males)</a:t>
            </a:r>
          </a:p>
          <a:p>
            <a:pPr lvl="1"/>
            <a:r>
              <a:rPr lang="en-US" dirty="0"/>
              <a:t>Food web (predator/prey)</a:t>
            </a:r>
          </a:p>
          <a:p>
            <a:pPr lvl="1"/>
            <a:r>
              <a:rPr lang="en-US" dirty="0"/>
              <a:t>Economic networks (producers/consumers)</a:t>
            </a:r>
          </a:p>
          <a:p>
            <a:pPr lvl="1"/>
            <a:r>
              <a:rPr lang="en-US" dirty="0"/>
              <a:t>High degree nodes </a:t>
            </a:r>
            <a:r>
              <a:rPr lang="en-US" dirty="0" err="1"/>
              <a:t>adjancent</a:t>
            </a:r>
            <a:r>
              <a:rPr lang="en-US" dirty="0"/>
              <a:t> to small degree nod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0B6591-407E-4742-9513-3BA6198A5F88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9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DDD3DC8-3B46-494C-83E0-81AAED670C2C}"/>
              </a:ext>
            </a:extLst>
          </p:cNvPr>
          <p:cNvSpPr txBox="1"/>
          <p:nvPr/>
        </p:nvSpPr>
        <p:spPr>
          <a:xfrm>
            <a:off x="5791200" y="6217628"/>
            <a:ext cx="3510915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>
                <a:hlinkClick r:id="rId2"/>
              </a:rPr>
              <a:t>https://stepsandleaps.wordpress.com/2013/08/15/the-financial-ecosystem/</a:t>
            </a:r>
            <a:r>
              <a:rPr lang="en-US" sz="800" dirty="0"/>
              <a:t>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6A317CC-1C3E-4CEB-A098-123DEB9614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2909" y="1447801"/>
            <a:ext cx="2651589" cy="28956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03DD497-9704-44AE-A2ED-6D2B418250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5800" y="3515998"/>
            <a:ext cx="2269301" cy="2632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27855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"/>
</p:tagLst>
</file>

<file path=ppt/theme/theme1.xml><?xml version="1.0" encoding="utf-8"?>
<a:theme xmlns:a="http://schemas.openxmlformats.org/drawingml/2006/main" name="Default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Default Design">
      <a:majorFont>
        <a:latin typeface="Times"/>
        <a:ea typeface="ＭＳ Ｐゴシック"/>
        <a:cs typeface=""/>
      </a:majorFont>
      <a:minorFont>
        <a:latin typeface="Time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28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28" charset="-128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4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08</TotalTime>
  <Words>2187</Words>
  <Application>Microsoft Office PowerPoint</Application>
  <PresentationFormat>On-screen Show (4:3)</PresentationFormat>
  <Paragraphs>268</Paragraphs>
  <Slides>42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8" baseType="lpstr">
      <vt:lpstr>Aileron Light</vt:lpstr>
      <vt:lpstr>Arial</vt:lpstr>
      <vt:lpstr>Calibri</vt:lpstr>
      <vt:lpstr>Calibri Light</vt:lpstr>
      <vt:lpstr>Cambria Math</vt:lpstr>
      <vt:lpstr>Rockwell</vt:lpstr>
      <vt:lpstr>Segoe UI</vt:lpstr>
      <vt:lpstr>Times</vt:lpstr>
      <vt:lpstr>Wingdings</vt:lpstr>
      <vt:lpstr>Default Design</vt:lpstr>
      <vt:lpstr>14_Custom Design</vt:lpstr>
      <vt:lpstr>2_Custom Design</vt:lpstr>
      <vt:lpstr>12_Office Theme</vt:lpstr>
      <vt:lpstr>9_Office Theme</vt:lpstr>
      <vt:lpstr>10_Office Theme</vt:lpstr>
      <vt:lpstr>Equation</vt:lpstr>
      <vt:lpstr>PowerPoint Presentation</vt:lpstr>
      <vt:lpstr>Learning Outcomes</vt:lpstr>
      <vt:lpstr>Hubs  adjacent to hubs?</vt:lpstr>
      <vt:lpstr>Are hubs adjacent to hubs?</vt:lpstr>
      <vt:lpstr>Homophily or assortativity</vt:lpstr>
      <vt:lpstr>Example of homophily</vt:lpstr>
      <vt:lpstr>Assortativity by race</vt:lpstr>
      <vt:lpstr>Assortativity by political views</vt:lpstr>
      <vt:lpstr>Disassortative</vt:lpstr>
      <vt:lpstr>Why care?</vt:lpstr>
      <vt:lpstr>Why?</vt:lpstr>
      <vt:lpstr>PowerPoint Presentation</vt:lpstr>
      <vt:lpstr>Gephi: Install Circular Layout </vt:lpstr>
      <vt:lpstr>Homophily in Gephi</vt:lpstr>
      <vt:lpstr>An example: ordered  by communities</vt:lpstr>
      <vt:lpstr>Homophily in Python</vt:lpstr>
      <vt:lpstr>What do we measure?</vt:lpstr>
      <vt:lpstr>Assortative mixing (homophily)</vt:lpstr>
      <vt:lpstr>Type 1: Assortativity based on enumerative characteristics: 1) Nationality 2) Race  3) Gender 4) Communities </vt:lpstr>
      <vt:lpstr>Possible definition of assortativity</vt:lpstr>
      <vt:lpstr>Computing the fraction of edges in c_i in the given network</vt:lpstr>
      <vt:lpstr>Computing the fraction of edges in c_i in the random network</vt:lpstr>
      <vt:lpstr>Compute the fraction of edges          in c_i in the random network </vt:lpstr>
      <vt:lpstr>Consider their difference</vt:lpstr>
      <vt:lpstr>Modularity</vt:lpstr>
      <vt:lpstr>Enumerative characteristics</vt:lpstr>
      <vt:lpstr>PowerPoint Presentation</vt:lpstr>
      <vt:lpstr>Scalar characteristics</vt:lpstr>
      <vt:lpstr>Assortativity by grade/age</vt:lpstr>
      <vt:lpstr>Scalar characteristics</vt:lpstr>
      <vt:lpstr>Assortativity matrix based on  Scalar characteristics</vt:lpstr>
      <vt:lpstr>Strongly assortative</vt:lpstr>
      <vt:lpstr>Scalar characteristics</vt:lpstr>
      <vt:lpstr>Scalar characteristics</vt:lpstr>
      <vt:lpstr>Computer Science faculty</vt:lpstr>
      <vt:lpstr>A particular scalar characteristic is  the degree:   high degree nodes connect to high degree nodes</vt:lpstr>
      <vt:lpstr>Assortative mixing by degree</vt:lpstr>
      <vt:lpstr>Range of the value r for real networks</vt:lpstr>
      <vt:lpstr>Assortative mixing by degree</vt:lpstr>
      <vt:lpstr>Newman’s book (2003)</vt:lpstr>
      <vt:lpstr>Examples (published in 2003)</vt:lpstr>
      <vt:lpstr>Referenc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7.8:  Groups of vertices</dc:title>
  <dc:creator>Ralu</dc:creator>
  <cp:lastModifiedBy>Gera, Ralucca (CIV)</cp:lastModifiedBy>
  <cp:revision>298</cp:revision>
  <cp:lastPrinted>2019-02-26T16:27:24Z</cp:lastPrinted>
  <dcterms:created xsi:type="dcterms:W3CDTF">2015-02-03T07:25:13Z</dcterms:created>
  <dcterms:modified xsi:type="dcterms:W3CDTF">2021-03-04T17:41:04Z</dcterms:modified>
</cp:coreProperties>
</file>